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17FDBA" w14:textId="7EF0DF16" w:rsidR="00C336CF" w:rsidRPr="00C336CF" w:rsidRDefault="00C336CF" w:rsidP="00C336CF">
      <w:pPr>
        <w:rPr>
          <w:b/>
          <w:sz w:val="28"/>
          <w:szCs w:val="28"/>
        </w:rPr>
      </w:pPr>
      <w:r w:rsidRPr="00C336CF">
        <w:rPr>
          <w:b/>
          <w:sz w:val="28"/>
          <w:szCs w:val="28"/>
        </w:rPr>
        <w:t>Исламов Радмир ПИН-23</w:t>
      </w:r>
    </w:p>
    <w:p w14:paraId="796DB464" w14:textId="77777777" w:rsidR="00C336CF" w:rsidRPr="00C336CF" w:rsidRDefault="00C336CF" w:rsidP="00C336CF">
      <w:pPr>
        <w:spacing w:after="120" w:line="360" w:lineRule="auto"/>
        <w:ind w:firstLine="709"/>
        <w:jc w:val="center"/>
        <w:rPr>
          <w:b/>
          <w:i/>
          <w:sz w:val="28"/>
          <w:szCs w:val="28"/>
        </w:rPr>
      </w:pPr>
      <w:r w:rsidRPr="00C336CF">
        <w:rPr>
          <w:b/>
          <w:sz w:val="28"/>
          <w:szCs w:val="28"/>
        </w:rPr>
        <w:t>Исследование функций и построение графиков.</w:t>
      </w:r>
    </w:p>
    <w:p w14:paraId="00AE48DB" w14:textId="3EEA5496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i/>
          <w:sz w:val="26"/>
          <w:szCs w:val="26"/>
        </w:rPr>
        <w:t xml:space="preserve">Упражнение 1. </w:t>
      </w:r>
      <w:r w:rsidRPr="00C336CF">
        <w:rPr>
          <w:bCs/>
          <w:sz w:val="26"/>
          <w:szCs w:val="26"/>
        </w:rPr>
        <w:t xml:space="preserve">Найти корни уравнения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0EB8CF7" wp14:editId="5388B73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12" name="Полилиния: фигура 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2CF2FC" id="Полилиния: фигура 12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1155" w:dyaOrig="380" w14:anchorId="576C77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1025" o:spid="_x0000_i1025" type="#_x0000_t75" style="width:57.6pt;height:19.2pt;visibility:visible;mso-wrap-style:none;mso-position-vertical-relative:line" o:ole="">
            <v:imagedata r:id="rId4" o:title=""/>
          </v:shape>
          <o:OLEObject Type="Embed" ProgID="Equation.DSMT4" ShapeID="1025" DrawAspect="Content" ObjectID="_1739686979" r:id="rId5"/>
        </w:object>
      </w:r>
      <w:r w:rsidRPr="00C336CF">
        <w:rPr>
          <w:bCs/>
          <w:sz w:val="26"/>
          <w:szCs w:val="26"/>
        </w:rPr>
        <w:t xml:space="preserve"> принадлежащие промежутку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8BD3B9" wp14:editId="4AED74A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11" name="Полилиния: фигура 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0CA80" id="Полилиния: фигура 11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540" w:dyaOrig="240" w14:anchorId="7724F1D4">
          <v:shape id="1026" o:spid="_x0000_i1026" type="#_x0000_t75" style="width:27pt;height:12pt;visibility:visible;mso-wrap-style:none;mso-position-vertical-relative:line" o:ole="">
            <v:imagedata r:id="rId6" o:title=""/>
          </v:shape>
          <o:OLEObject Type="Embed" ProgID="Equation.DSMT4" ShapeID="1026" DrawAspect="Content" ObjectID="_1739686980" r:id="rId7"/>
        </w:object>
      </w:r>
      <w:r w:rsidRPr="00C336CF">
        <w:rPr>
          <w:bCs/>
          <w:sz w:val="26"/>
          <w:szCs w:val="26"/>
        </w:rPr>
        <w:t xml:space="preserve"> Результаты сохранить в текстовом файле.</w:t>
      </w:r>
    </w:p>
    <w:p w14:paraId="392DBC0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000000"/>
          <w:lang w:val="en-US" w:eastAsia="en-US"/>
        </w:rPr>
        <w:t>;</w:t>
      </w:r>
    </w:p>
    <w:p w14:paraId="2A92EA1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612AD38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hol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4302198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gri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429ABD1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axis(</w:t>
      </w:r>
      <w:proofErr w:type="gramEnd"/>
      <w:r w:rsidRPr="00C336CF">
        <w:rPr>
          <w:rFonts w:eastAsiaTheme="minorHAnsi"/>
          <w:color w:val="000000"/>
          <w:lang w:val="en-US" w:eastAsia="en-US"/>
        </w:rPr>
        <w:t>[-6 6 -1 1]);</w:t>
      </w:r>
    </w:p>
    <w:p w14:paraId="4555F6A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noProof/>
        </w:rPr>
        <w:drawing>
          <wp:inline distT="0" distB="0" distL="0" distR="0" wp14:anchorId="276E8811" wp14:editId="5666B92F">
            <wp:extent cx="5335270" cy="3999230"/>
            <wp:effectExtent l="0" t="0" r="0" b="0"/>
            <wp:docPr id="1027" name="shape1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0DE4147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1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-4.5);</w:t>
      </w:r>
    </w:p>
    <w:p w14:paraId="01F23B7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2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-2);</w:t>
      </w:r>
    </w:p>
    <w:p w14:paraId="44DF8E4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3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0);</w:t>
      </w:r>
    </w:p>
    <w:p w14:paraId="4F62426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4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4.5);</w:t>
      </w:r>
    </w:p>
    <w:p w14:paraId="0799C5D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[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,mes</w:t>
      </w:r>
      <w:proofErr w:type="spellEnd"/>
      <w:proofErr w:type="gramEnd"/>
      <w:r w:rsidRPr="00C336CF">
        <w:rPr>
          <w:rFonts w:eastAsiaTheme="minorHAnsi"/>
          <w:color w:val="000000"/>
          <w:lang w:val="en-US" w:eastAsia="en-US"/>
        </w:rPr>
        <w:t>]=</w:t>
      </w:r>
      <w:proofErr w:type="spellStart"/>
      <w:r w:rsidRPr="00C336CF">
        <w:rPr>
          <w:rFonts w:eastAsiaTheme="minorHAnsi"/>
          <w:color w:val="000000"/>
          <w:lang w:val="en-US" w:eastAsia="en-US"/>
        </w:rPr>
        <w:t>fopen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u1.txt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w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3147252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printf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000000"/>
          <w:lang w:val="en-US" w:eastAsia="en-US"/>
        </w:rPr>
        <w:t>F,</w:t>
      </w:r>
      <w:r w:rsidRPr="00C336CF">
        <w:rPr>
          <w:rFonts w:eastAsiaTheme="minorHAnsi"/>
          <w:color w:val="A020F0"/>
          <w:lang w:val="en-US" w:eastAsia="en-US"/>
        </w:rPr>
        <w:t>' x=%7.4f '</w:t>
      </w:r>
      <w:r w:rsidRPr="00C336CF">
        <w:rPr>
          <w:rFonts w:eastAsiaTheme="minorHAnsi"/>
          <w:color w:val="000000"/>
          <w:lang w:val="en-US" w:eastAsia="en-US"/>
        </w:rPr>
        <w:t>,xx);</w:t>
      </w:r>
    </w:p>
    <w:p w14:paraId="1168A8B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fclose</w:t>
      </w:r>
      <w:proofErr w:type="spellEnd"/>
      <w:r w:rsidRPr="00C336CF">
        <w:rPr>
          <w:rFonts w:eastAsiaTheme="minorHAnsi"/>
          <w:color w:val="000000"/>
          <w:lang w:val="en-US" w:eastAsia="en-US"/>
        </w:rPr>
        <w:t>(F);</w:t>
      </w:r>
    </w:p>
    <w:p w14:paraId="771DA87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</w:p>
    <w:p w14:paraId="47D475E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</w:p>
    <w:p w14:paraId="3CBB2FCD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U1.txt</w:t>
      </w:r>
    </w:p>
    <w:p w14:paraId="742596FF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x=-4.</w:t>
      </w:r>
      <w:proofErr w:type="gramStart"/>
      <w:r w:rsidRPr="00C336CF">
        <w:rPr>
          <w:lang w:val="en-US"/>
        </w:rPr>
        <w:t>7566  x</w:t>
      </w:r>
      <w:proofErr w:type="gramEnd"/>
      <w:r w:rsidRPr="00C336CF">
        <w:rPr>
          <w:lang w:val="en-US"/>
        </w:rPr>
        <w:t>=-1.8539  x= 0.0000  x= 4.6665</w:t>
      </w:r>
    </w:p>
    <w:p w14:paraId="611EB86F" w14:textId="77777777" w:rsidR="00C336CF" w:rsidRPr="00C336CF" w:rsidRDefault="00C336CF" w:rsidP="00C336CF">
      <w:pPr>
        <w:rPr>
          <w:lang w:val="en-US"/>
        </w:rPr>
      </w:pPr>
    </w:p>
    <w:p w14:paraId="729667A4" w14:textId="77777777" w:rsidR="00C336CF" w:rsidRPr="00C336CF" w:rsidRDefault="00C336CF" w:rsidP="00C336CF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C336CF">
        <w:rPr>
          <w:b/>
          <w:bCs/>
          <w:sz w:val="26"/>
          <w:szCs w:val="26"/>
        </w:rPr>
        <w:t>Упражнение 2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>Набрать в командном окне команды x1=</w:t>
      </w:r>
      <w:proofErr w:type="spellStart"/>
      <w:r w:rsidRPr="00C336CF">
        <w:rPr>
          <w:bCs/>
          <w:sz w:val="26"/>
          <w:szCs w:val="26"/>
        </w:rPr>
        <w:t>fzero</w:t>
      </w:r>
      <w:proofErr w:type="spellEnd"/>
      <w:r w:rsidRPr="00C336CF">
        <w:rPr>
          <w:bCs/>
          <w:sz w:val="26"/>
          <w:szCs w:val="26"/>
        </w:rPr>
        <w:t>('</w:t>
      </w:r>
      <w:proofErr w:type="spellStart"/>
      <w:r w:rsidRPr="00C336CF">
        <w:rPr>
          <w:bCs/>
          <w:sz w:val="26"/>
          <w:szCs w:val="26"/>
        </w:rPr>
        <w:t>cos</w:t>
      </w:r>
      <w:proofErr w:type="spellEnd"/>
      <w:proofErr w:type="gramStart"/>
      <w:r w:rsidRPr="00C336CF">
        <w:rPr>
          <w:bCs/>
          <w:sz w:val="26"/>
          <w:szCs w:val="26"/>
        </w:rPr>
        <w:t>',[</w:t>
      </w:r>
      <w:proofErr w:type="gramEnd"/>
      <w:r w:rsidRPr="00C336CF">
        <w:rPr>
          <w:bCs/>
          <w:sz w:val="26"/>
          <w:szCs w:val="26"/>
        </w:rPr>
        <w:t>-10,10]) и x1=</w:t>
      </w:r>
      <w:proofErr w:type="spellStart"/>
      <w:r w:rsidRPr="00C336CF">
        <w:rPr>
          <w:bCs/>
          <w:sz w:val="26"/>
          <w:szCs w:val="26"/>
        </w:rPr>
        <w:t>fzero</w:t>
      </w:r>
      <w:proofErr w:type="spellEnd"/>
      <w:r w:rsidRPr="00C336CF">
        <w:rPr>
          <w:bCs/>
          <w:sz w:val="26"/>
          <w:szCs w:val="26"/>
        </w:rPr>
        <w:t>('</w:t>
      </w:r>
      <w:r w:rsidRPr="00C336CF">
        <w:rPr>
          <w:bCs/>
          <w:sz w:val="26"/>
          <w:szCs w:val="26"/>
          <w:lang w:val="en-US"/>
        </w:rPr>
        <w:t>sin</w:t>
      </w:r>
      <w:r w:rsidRPr="00C336CF">
        <w:rPr>
          <w:bCs/>
          <w:sz w:val="26"/>
          <w:szCs w:val="26"/>
        </w:rPr>
        <w:t>',[-10,10]). Объяснить</w:t>
      </w:r>
      <w:r w:rsidRPr="00C336CF">
        <w:rPr>
          <w:bCs/>
          <w:sz w:val="26"/>
          <w:szCs w:val="26"/>
          <w:lang w:val="en-US"/>
        </w:rPr>
        <w:t xml:space="preserve"> </w:t>
      </w:r>
      <w:r w:rsidRPr="00C336CF">
        <w:rPr>
          <w:bCs/>
          <w:sz w:val="26"/>
          <w:szCs w:val="26"/>
        </w:rPr>
        <w:t>результат</w:t>
      </w:r>
      <w:r w:rsidRPr="00C336CF">
        <w:rPr>
          <w:bCs/>
          <w:sz w:val="26"/>
          <w:szCs w:val="26"/>
          <w:lang w:val="en-US"/>
        </w:rPr>
        <w:t>.</w:t>
      </w:r>
    </w:p>
    <w:p w14:paraId="0F12FF4F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`&gt;&gt; x1=</w:t>
      </w: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cos</w:t>
      </w:r>
      <w:proofErr w:type="gramStart"/>
      <w:r w:rsidRPr="00C336CF">
        <w:rPr>
          <w:lang w:val="en-US"/>
        </w:rPr>
        <w:t>',[</w:t>
      </w:r>
      <w:proofErr w:type="gramEnd"/>
      <w:r w:rsidRPr="00C336CF">
        <w:rPr>
          <w:lang w:val="en-US"/>
        </w:rPr>
        <w:t xml:space="preserve">-10,10]) </w:t>
      </w:r>
    </w:p>
    <w:p w14:paraId="66D92F92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lastRenderedPageBreak/>
        <w:t xml:space="preserve">Error using </w:t>
      </w: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 xml:space="preserve"> (line 274) The function values at the interval endpoints must differ in sign. </w:t>
      </w:r>
      <w:r w:rsidRPr="00C336CF">
        <w:t>(</w:t>
      </w:r>
      <w:proofErr w:type="spellStart"/>
      <w:r w:rsidRPr="00C336CF">
        <w:t>Т.е</w:t>
      </w:r>
      <w:proofErr w:type="spellEnd"/>
      <w:r w:rsidRPr="00C336CF">
        <w:t xml:space="preserve"> знаки </w:t>
      </w:r>
      <w:proofErr w:type="gramStart"/>
      <w:r w:rsidRPr="00C336CF">
        <w:rPr>
          <w:lang w:val="en-US"/>
        </w:rPr>
        <w:t>cos</w:t>
      </w:r>
      <w:r w:rsidRPr="00C336CF">
        <w:t>(</w:t>
      </w:r>
      <w:proofErr w:type="gramEnd"/>
      <w:r w:rsidRPr="00C336CF">
        <w:t xml:space="preserve">-10) и </w:t>
      </w:r>
      <w:r w:rsidRPr="00C336CF">
        <w:rPr>
          <w:lang w:val="en-US"/>
        </w:rPr>
        <w:t>cos</w:t>
      </w:r>
      <w:r w:rsidRPr="00C336CF">
        <w:t xml:space="preserve">(10) одинаковы(т.к функция </w:t>
      </w:r>
      <w:r w:rsidRPr="00C336CF">
        <w:rPr>
          <w:lang w:val="en-US"/>
        </w:rPr>
        <w:t>cos</w:t>
      </w:r>
      <w:r w:rsidRPr="00C336CF">
        <w:t xml:space="preserve"> четная), а для данной функции знаки должны быть разными)</w:t>
      </w:r>
    </w:p>
    <w:p w14:paraId="3502E4E2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gramStart"/>
      <w:r w:rsidRPr="00C336CF">
        <w:t>&gt;&gt;  x</w:t>
      </w:r>
      <w:proofErr w:type="gramEnd"/>
      <w:r w:rsidRPr="00C336CF">
        <w:t>1=</w:t>
      </w:r>
      <w:proofErr w:type="spellStart"/>
      <w:r w:rsidRPr="00C336CF">
        <w:t>fzero</w:t>
      </w:r>
      <w:proofErr w:type="spellEnd"/>
      <w:r w:rsidRPr="00C336CF">
        <w:t>('</w:t>
      </w:r>
      <w:proofErr w:type="spellStart"/>
      <w:r w:rsidRPr="00C336CF">
        <w:t>sin</w:t>
      </w:r>
      <w:proofErr w:type="spellEnd"/>
      <w:r w:rsidRPr="00C336CF">
        <w:t>',[-10,10])</w:t>
      </w:r>
    </w:p>
    <w:p w14:paraId="4B137AB5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>x1 = 0</w:t>
      </w:r>
    </w:p>
    <w:p w14:paraId="45574BF8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 xml:space="preserve">(Т.к знаки </w:t>
      </w:r>
      <w:proofErr w:type="gramStart"/>
      <w:r w:rsidRPr="00C336CF">
        <w:rPr>
          <w:lang w:val="en-US"/>
        </w:rPr>
        <w:t>sin</w:t>
      </w:r>
      <w:r w:rsidRPr="00C336CF">
        <w:t>(</w:t>
      </w:r>
      <w:proofErr w:type="gramEnd"/>
      <w:r w:rsidRPr="00C336CF">
        <w:t xml:space="preserve">-10) и </w:t>
      </w:r>
      <w:r w:rsidRPr="00C336CF">
        <w:rPr>
          <w:lang w:val="en-US"/>
        </w:rPr>
        <w:t>sin</w:t>
      </w:r>
      <w:r w:rsidRPr="00C336CF">
        <w:t xml:space="preserve">(10) не одинаковы(т.к функция </w:t>
      </w:r>
      <w:r w:rsidRPr="00C336CF">
        <w:rPr>
          <w:lang w:val="en-US"/>
        </w:rPr>
        <w:t>sin</w:t>
      </w:r>
      <w:r w:rsidRPr="00C336CF">
        <w:t xml:space="preserve"> нечетная), а для данной функции знаки должны быть разными, значит </w:t>
      </w:r>
      <w:proofErr w:type="spellStart"/>
      <w:r w:rsidRPr="00C336CF">
        <w:rPr>
          <w:lang w:val="en-US"/>
        </w:rPr>
        <w:t>fzero</w:t>
      </w:r>
      <w:proofErr w:type="spellEnd"/>
      <w:r w:rsidRPr="00C336CF">
        <w:t xml:space="preserve"> нашла корень, но только один)</w:t>
      </w:r>
    </w:p>
    <w:p w14:paraId="410A373F" w14:textId="77777777" w:rsidR="00C336CF" w:rsidRPr="00C336CF" w:rsidRDefault="00C336CF" w:rsidP="00C336CF">
      <w:pPr>
        <w:shd w:val="clear" w:color="auto" w:fill="C9C9C9" w:themeFill="accent3" w:themeFillTint="99"/>
        <w:jc w:val="both"/>
      </w:pPr>
    </w:p>
    <w:p w14:paraId="3FF630AC" w14:textId="77777777" w:rsidR="00C336CF" w:rsidRPr="00C336CF" w:rsidRDefault="00C336CF" w:rsidP="00C336CF"/>
    <w:p w14:paraId="62B60695" w14:textId="5FF03884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t>Упражнение 3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 xml:space="preserve">Найти все корни уравнения </w:t>
      </w:r>
      <w:r w:rsidRPr="00C336CF">
        <w:rPr>
          <w:bCs/>
          <w:noProof/>
          <w:position w:val="-6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461A93" wp14:editId="3DF44B0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10" name="Полилиния: фигура 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41D1C5" id="Полилиния: фигура 10" o:spid="_x0000_s1026" style="position:absolute;margin-left:0;margin-top:0;width:50pt;height:50pt;z-index:251665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6"/>
          <w:sz w:val="26"/>
          <w:szCs w:val="26"/>
        </w:rPr>
        <w:object w:dxaOrig="1820" w:dyaOrig="255" w14:anchorId="5F5E5537">
          <v:shape id="1028" o:spid="_x0000_i1027" type="#_x0000_t75" style="width:91.2pt;height:12.6pt;visibility:visible;mso-wrap-style:none;mso-position-vertical-relative:line" o:ole="">
            <v:imagedata r:id="rId9" o:title=""/>
          </v:shape>
          <o:OLEObject Type="Embed" ProgID="Equation.DSMT4" ShapeID="1028" DrawAspect="Content" ObjectID="_1739686981" r:id="rId10"/>
        </w:object>
      </w:r>
      <w:r w:rsidRPr="00C336CF">
        <w:rPr>
          <w:bCs/>
          <w:sz w:val="26"/>
          <w:szCs w:val="26"/>
        </w:rPr>
        <w:t xml:space="preserve"> на отрезке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E76665A" wp14:editId="52CED01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9" name="Полилиния: фигура 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3BAFF8" id="Полилиния: фигура 9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705" w:dyaOrig="240" w14:anchorId="40F7FAEB">
          <v:shape id="1029" o:spid="_x0000_i1028" type="#_x0000_t75" style="width:35.4pt;height:12pt;visibility:visible;mso-wrap-style:none;mso-position-vertical-relative:line" o:ole="">
            <v:imagedata r:id="rId11" o:title=""/>
          </v:shape>
          <o:OLEObject Type="Embed" ProgID="Equation.DSMT4" ShapeID="1029" DrawAspect="Content" ObjectID="_1739686982" r:id="rId12"/>
        </w:object>
      </w:r>
      <w:r w:rsidRPr="00C336CF">
        <w:rPr>
          <w:bCs/>
          <w:sz w:val="26"/>
          <w:szCs w:val="26"/>
        </w:rPr>
        <w:t xml:space="preserve"> Ответ записать в текстовый файл.</w:t>
      </w:r>
    </w:p>
    <w:p w14:paraId="7C2762A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000000"/>
          <w:lang w:val="en-US" w:eastAsia="en-US"/>
        </w:rPr>
        <w:t>;</w:t>
      </w:r>
    </w:p>
    <w:p w14:paraId="0DFFDF4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2C24AAF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hol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15BE895D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gri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49A875E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axis(</w:t>
      </w:r>
      <w:proofErr w:type="gramEnd"/>
      <w:r w:rsidRPr="00C336CF">
        <w:rPr>
          <w:rFonts w:eastAsiaTheme="minorHAnsi"/>
          <w:color w:val="000000"/>
          <w:lang w:val="en-US" w:eastAsia="en-US"/>
        </w:rPr>
        <w:t>[-11 11 -1 1]);</w:t>
      </w:r>
    </w:p>
    <w:p w14:paraId="5EBFCC79" w14:textId="77777777" w:rsidR="00C336CF" w:rsidRPr="00C336CF" w:rsidRDefault="00C336CF" w:rsidP="00C336CF">
      <w:pPr>
        <w:rPr>
          <w:lang w:val="en-US"/>
        </w:rPr>
      </w:pPr>
    </w:p>
    <w:p w14:paraId="7F142894" w14:textId="77777777" w:rsidR="00C336CF" w:rsidRPr="00C336CF" w:rsidRDefault="00C336CF" w:rsidP="00C336CF">
      <w:pPr>
        <w:rPr>
          <w:lang w:val="en-US"/>
        </w:rPr>
      </w:pPr>
      <w:r w:rsidRPr="00C336CF">
        <w:rPr>
          <w:noProof/>
        </w:rPr>
        <w:drawing>
          <wp:inline distT="0" distB="0" distL="0" distR="0" wp14:anchorId="3DDB2514" wp14:editId="1B2A446A">
            <wp:extent cx="4008691" cy="3007712"/>
            <wp:effectExtent l="0" t="0" r="0" b="0"/>
            <wp:docPr id="1030" name="shape10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8691" cy="3007712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4365A1D0" w14:textId="77777777" w:rsidR="00C336CF" w:rsidRPr="00C336CF" w:rsidRDefault="00C336CF" w:rsidP="00C336CF"/>
    <w:p w14:paraId="2CFD7FB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1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-4.5);</w:t>
      </w:r>
    </w:p>
    <w:p w14:paraId="1418FFC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2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-2);</w:t>
      </w:r>
    </w:p>
    <w:p w14:paraId="1E1816A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3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0);</w:t>
      </w:r>
    </w:p>
    <w:p w14:paraId="1D2AF851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4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zero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^2*cos(x)-sin(x)'</w:t>
      </w:r>
      <w:r w:rsidRPr="00C336CF">
        <w:rPr>
          <w:rFonts w:eastAsiaTheme="minorHAnsi"/>
          <w:color w:val="000000"/>
          <w:lang w:val="en-US" w:eastAsia="en-US"/>
        </w:rPr>
        <w:t>,4.5);</w:t>
      </w:r>
    </w:p>
    <w:p w14:paraId="1484EC8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[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,mes</w:t>
      </w:r>
      <w:proofErr w:type="spellEnd"/>
      <w:proofErr w:type="gramEnd"/>
      <w:r w:rsidRPr="00C336CF">
        <w:rPr>
          <w:rFonts w:eastAsiaTheme="minorHAnsi"/>
          <w:color w:val="000000"/>
          <w:lang w:val="en-US" w:eastAsia="en-US"/>
        </w:rPr>
        <w:t>]=</w:t>
      </w:r>
      <w:proofErr w:type="spellStart"/>
      <w:r w:rsidRPr="00C336CF">
        <w:rPr>
          <w:rFonts w:eastAsiaTheme="minorHAnsi"/>
          <w:color w:val="000000"/>
          <w:lang w:val="en-US" w:eastAsia="en-US"/>
        </w:rPr>
        <w:t>fopen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u2.txt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w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4A71E9B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printf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000000"/>
          <w:lang w:val="en-US" w:eastAsia="en-US"/>
        </w:rPr>
        <w:t>F,</w:t>
      </w:r>
      <w:r w:rsidRPr="00C336CF">
        <w:rPr>
          <w:rFonts w:eastAsiaTheme="minorHAnsi"/>
          <w:color w:val="A020F0"/>
          <w:lang w:val="en-US" w:eastAsia="en-US"/>
        </w:rPr>
        <w:t>' x=%7.4f '</w:t>
      </w:r>
      <w:r w:rsidRPr="00C336CF">
        <w:rPr>
          <w:rFonts w:eastAsiaTheme="minorHAnsi"/>
          <w:color w:val="000000"/>
          <w:lang w:val="en-US" w:eastAsia="en-US"/>
        </w:rPr>
        <w:t>,xx);</w:t>
      </w:r>
    </w:p>
    <w:p w14:paraId="0F206EB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fclose</w:t>
      </w:r>
      <w:proofErr w:type="spellEnd"/>
      <w:r w:rsidRPr="00C336CF">
        <w:rPr>
          <w:rFonts w:eastAsiaTheme="minorHAnsi"/>
          <w:color w:val="000000"/>
          <w:lang w:val="en-US" w:eastAsia="en-US"/>
        </w:rPr>
        <w:t>(F);</w:t>
      </w:r>
    </w:p>
    <w:p w14:paraId="6A45579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</w:p>
    <w:p w14:paraId="013F5E7C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U2.txt</w:t>
      </w:r>
    </w:p>
    <w:p w14:paraId="771867DA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x=-4.</w:t>
      </w:r>
      <w:proofErr w:type="gramStart"/>
      <w:r w:rsidRPr="00C336CF">
        <w:rPr>
          <w:lang w:val="en-US"/>
        </w:rPr>
        <w:t>7566  x</w:t>
      </w:r>
      <w:proofErr w:type="gramEnd"/>
      <w:r w:rsidRPr="00C336CF">
        <w:rPr>
          <w:lang w:val="en-US"/>
        </w:rPr>
        <w:t>=-1.8539  x= 0.0000  x= 4.6665</w:t>
      </w:r>
    </w:p>
    <w:p w14:paraId="7E5507DC" w14:textId="77777777" w:rsidR="00C336CF" w:rsidRPr="00C336CF" w:rsidRDefault="00C336CF" w:rsidP="00C336CF">
      <w:pPr>
        <w:ind w:firstLine="708"/>
        <w:rPr>
          <w:lang w:val="en-US"/>
        </w:rPr>
      </w:pPr>
    </w:p>
    <w:p w14:paraId="1F1B7D6F" w14:textId="2C2B2F69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t>Упражнение 4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 xml:space="preserve">Найти локальные максимум и минимумы для функции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414238" wp14:editId="32A62D7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8" name="Полилиния: фигура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8389D" id="Полилиния: фигура 8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1440" w:dyaOrig="380" w14:anchorId="0461DE58">
          <v:shape id="1031" o:spid="_x0000_i1029" type="#_x0000_t75" style="width:1in;height:19.2pt;visibility:visible;mso-wrap-style:none;mso-position-vertical-relative:line" o:ole="">
            <v:imagedata r:id="rId14" o:title=""/>
          </v:shape>
          <o:OLEObject Type="Embed" ProgID="Equation.DSMT4" ShapeID="1031" DrawAspect="Content" ObjectID="_1739686983" r:id="rId15"/>
        </w:object>
      </w:r>
      <w:r w:rsidRPr="00C336CF">
        <w:rPr>
          <w:bCs/>
          <w:sz w:val="26"/>
          <w:szCs w:val="26"/>
        </w:rPr>
        <w:t xml:space="preserve"> на промежутке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59628AC" wp14:editId="6268F4E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7" name="Полилиния: фигура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DE8E78" id="Полилиния: фигура 7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435" w:dyaOrig="240" w14:anchorId="399B88B2">
          <v:shape id="1032" o:spid="_x0000_i1030" type="#_x0000_t75" style="width:21.6pt;height:12pt;visibility:visible;mso-wrap-style:none;mso-position-vertical-relative:line" o:ole="">
            <v:imagedata r:id="rId16" o:title=""/>
          </v:shape>
          <o:OLEObject Type="Embed" ProgID="Equation.DSMT4" ShapeID="1032" DrawAspect="Content" ObjectID="_1739686984" r:id="rId17"/>
        </w:object>
      </w:r>
      <w:r w:rsidRPr="00C336CF">
        <w:rPr>
          <w:bCs/>
          <w:sz w:val="26"/>
          <w:szCs w:val="26"/>
        </w:rPr>
        <w:t xml:space="preserve"> Ответ записать в текстовый файл.</w:t>
      </w:r>
    </w:p>
    <w:p w14:paraId="7CA7BE3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lastRenderedPageBreak/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</w:p>
    <w:p w14:paraId="4A38912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exp(-</w:t>
      </w:r>
      <w:proofErr w:type="gramStart"/>
      <w:r w:rsidRPr="00C336CF">
        <w:rPr>
          <w:rFonts w:eastAsiaTheme="minorHAnsi"/>
          <w:color w:val="A020F0"/>
          <w:lang w:val="en-US" w:eastAsia="en-US"/>
        </w:rPr>
        <w:t>x)*</w:t>
      </w:r>
      <w:proofErr w:type="gramEnd"/>
      <w:r w:rsidRPr="00C336CF">
        <w:rPr>
          <w:rFonts w:eastAsiaTheme="minorHAnsi"/>
          <w:color w:val="A020F0"/>
          <w:lang w:val="en-US" w:eastAsia="en-US"/>
        </w:rPr>
        <w:t>sin(3*pi*x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772665D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eastAsia="en-US"/>
        </w:rPr>
        <w:t>axis</w:t>
      </w:r>
      <w:proofErr w:type="spellEnd"/>
      <w:r w:rsidRPr="00C336CF">
        <w:rPr>
          <w:rFonts w:eastAsiaTheme="minorHAnsi"/>
          <w:color w:val="000000"/>
          <w:lang w:eastAsia="en-US"/>
        </w:rPr>
        <w:t>(</w:t>
      </w:r>
      <w:proofErr w:type="gramEnd"/>
      <w:r w:rsidRPr="00C336CF">
        <w:rPr>
          <w:rFonts w:eastAsiaTheme="minorHAnsi"/>
          <w:color w:val="000000"/>
          <w:lang w:eastAsia="en-US"/>
        </w:rPr>
        <w:t>[0 2 -2 2])</w:t>
      </w:r>
    </w:p>
    <w:p w14:paraId="171E5BB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r w:rsidRPr="00C336CF">
        <w:rPr>
          <w:rFonts w:eastAsiaTheme="minorHAnsi"/>
          <w:color w:val="000000"/>
          <w:lang w:eastAsia="en-US"/>
        </w:rPr>
        <w:t>grid</w:t>
      </w:r>
      <w:proofErr w:type="spellEnd"/>
      <w:r w:rsidRPr="00C336CF">
        <w:rPr>
          <w:rFonts w:eastAsiaTheme="minorHAnsi"/>
          <w:color w:val="000000"/>
          <w:lang w:eastAsia="en-US"/>
        </w:rPr>
        <w:t xml:space="preserve"> </w:t>
      </w:r>
      <w:proofErr w:type="spellStart"/>
      <w:r w:rsidRPr="00C336CF">
        <w:rPr>
          <w:rFonts w:eastAsiaTheme="minorHAnsi"/>
          <w:color w:val="A020F0"/>
          <w:lang w:eastAsia="en-US"/>
        </w:rPr>
        <w:t>on</w:t>
      </w:r>
      <w:proofErr w:type="spellEnd"/>
    </w:p>
    <w:p w14:paraId="02B1A80B" w14:textId="77777777" w:rsidR="00C336CF" w:rsidRPr="00C336CF" w:rsidRDefault="00C336CF" w:rsidP="00C336CF">
      <w:r w:rsidRPr="00C336CF">
        <w:rPr>
          <w:noProof/>
        </w:rPr>
        <w:drawing>
          <wp:inline distT="0" distB="0" distL="0" distR="0" wp14:anchorId="3F8F494F" wp14:editId="76FC3B61">
            <wp:extent cx="5332730" cy="4001135"/>
            <wp:effectExtent l="0" t="0" r="0" b="0"/>
            <wp:docPr id="1033" name="shape10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74886DAF" w14:textId="77777777" w:rsidR="00C336CF" w:rsidRPr="00C336CF" w:rsidRDefault="00C336CF" w:rsidP="00C336CF">
      <w:pPr>
        <w:shd w:val="clear" w:color="auto" w:fill="C9C9C9" w:themeFill="accent3" w:themeFillTint="99"/>
      </w:pPr>
    </w:p>
    <w:p w14:paraId="30E4BB8D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1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-1*exp(-x)*sin(3*pi*x)'</w:t>
      </w:r>
      <w:r w:rsidRPr="00C336CF">
        <w:rPr>
          <w:rFonts w:eastAsiaTheme="minorHAnsi"/>
          <w:color w:val="000000"/>
          <w:lang w:val="en-US" w:eastAsia="en-US"/>
        </w:rPr>
        <w:t>, 0, 0.2)</w:t>
      </w:r>
    </w:p>
    <w:p w14:paraId="51FBED0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2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-1*exp(-x)*sin(3*pi*x)'</w:t>
      </w:r>
      <w:r w:rsidRPr="00C336CF">
        <w:rPr>
          <w:rFonts w:eastAsiaTheme="minorHAnsi"/>
          <w:color w:val="000000"/>
          <w:lang w:val="en-US" w:eastAsia="en-US"/>
        </w:rPr>
        <w:t>, 0.7, 0.9)</w:t>
      </w:r>
    </w:p>
    <w:p w14:paraId="48C2345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3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-1*exp(-x)*sin(3*pi*x)'</w:t>
      </w:r>
      <w:r w:rsidRPr="00C336CF">
        <w:rPr>
          <w:rFonts w:eastAsiaTheme="minorHAnsi"/>
          <w:color w:val="000000"/>
          <w:lang w:val="en-US" w:eastAsia="en-US"/>
        </w:rPr>
        <w:t>, 1.4, 1.6)</w:t>
      </w:r>
    </w:p>
    <w:p w14:paraId="5D5DAF1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[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,mes</w:t>
      </w:r>
      <w:proofErr w:type="spellEnd"/>
      <w:proofErr w:type="gramEnd"/>
      <w:r w:rsidRPr="00C336CF">
        <w:rPr>
          <w:rFonts w:eastAsiaTheme="minorHAnsi"/>
          <w:color w:val="000000"/>
          <w:lang w:val="en-US" w:eastAsia="en-US"/>
        </w:rPr>
        <w:t>]=</w:t>
      </w:r>
      <w:proofErr w:type="spellStart"/>
      <w:r w:rsidRPr="00C336CF">
        <w:rPr>
          <w:rFonts w:eastAsiaTheme="minorHAnsi"/>
          <w:color w:val="000000"/>
          <w:lang w:val="en-US" w:eastAsia="en-US"/>
        </w:rPr>
        <w:t>fopen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u1.txt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w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6E11D60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printf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000000"/>
          <w:lang w:val="en-US" w:eastAsia="en-US"/>
        </w:rPr>
        <w:t>F,</w:t>
      </w:r>
      <w:r w:rsidRPr="00C336CF">
        <w:rPr>
          <w:rFonts w:eastAsiaTheme="minorHAnsi"/>
          <w:color w:val="A020F0"/>
          <w:lang w:val="en-US" w:eastAsia="en-US"/>
        </w:rPr>
        <w:t>' x=%7.4f \r\</w:t>
      </w:r>
      <w:proofErr w:type="spellStart"/>
      <w:r w:rsidRPr="00C336CF">
        <w:rPr>
          <w:rFonts w:eastAsiaTheme="minorHAnsi"/>
          <w:color w:val="A020F0"/>
          <w:lang w:val="en-US" w:eastAsia="en-US"/>
        </w:rPr>
        <w:t>n'</w:t>
      </w:r>
      <w:r w:rsidRPr="00C336CF">
        <w:rPr>
          <w:rFonts w:eastAsiaTheme="minorHAnsi"/>
          <w:color w:val="000000"/>
          <w:lang w:val="en-US" w:eastAsia="en-US"/>
        </w:rPr>
        <w:t>,xx</w:t>
      </w:r>
      <w:proofErr w:type="spellEnd"/>
      <w:r w:rsidRPr="00C336CF">
        <w:rPr>
          <w:rFonts w:eastAsiaTheme="minorHAnsi"/>
          <w:color w:val="000000"/>
          <w:lang w:val="en-US" w:eastAsia="en-US"/>
        </w:rPr>
        <w:t>);</w:t>
      </w:r>
    </w:p>
    <w:p w14:paraId="3D4C7C8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fclose</w:t>
      </w:r>
      <w:proofErr w:type="spellEnd"/>
      <w:r w:rsidRPr="00C336CF">
        <w:rPr>
          <w:rFonts w:eastAsiaTheme="minorHAnsi"/>
          <w:color w:val="000000"/>
          <w:lang w:val="en-US" w:eastAsia="en-US"/>
        </w:rPr>
        <w:t>(F);</w:t>
      </w:r>
    </w:p>
    <w:p w14:paraId="3A51DA26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</w:p>
    <w:p w14:paraId="712AC9DB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u1.txt</w:t>
      </w:r>
    </w:p>
    <w:p w14:paraId="118EBF89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 xml:space="preserve">x= 0.1554 </w:t>
      </w:r>
    </w:p>
    <w:p w14:paraId="2C56B0AE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x= 0.8221 </w:t>
      </w:r>
    </w:p>
    <w:p w14:paraId="14C4C8BF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x= 1.4888 – локальные максимумы </w:t>
      </w:r>
    </w:p>
    <w:p w14:paraId="5C561071" w14:textId="77777777" w:rsidR="00C336CF" w:rsidRPr="00C336CF" w:rsidRDefault="00C336CF" w:rsidP="00C336CF"/>
    <w:p w14:paraId="6CC19CB5" w14:textId="77777777" w:rsidR="00C336CF" w:rsidRPr="00C336CF" w:rsidRDefault="00C336CF" w:rsidP="00C336CF"/>
    <w:p w14:paraId="5AA5CDE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color w:val="000000"/>
          <w:lang w:val="en-US" w:eastAsia="en-US"/>
        </w:rPr>
        <w:t>xx</w:t>
      </w:r>
      <w:r w:rsidRPr="00C336CF">
        <w:rPr>
          <w:rFonts w:eastAsiaTheme="minorHAnsi"/>
          <w:color w:val="000000"/>
          <w:lang w:eastAsia="en-US"/>
        </w:rPr>
        <w:t>(</w:t>
      </w:r>
      <w:proofErr w:type="gramStart"/>
      <w:r w:rsidRPr="00C336CF">
        <w:rPr>
          <w:rFonts w:eastAsiaTheme="minorHAnsi"/>
          <w:color w:val="000000"/>
          <w:lang w:eastAsia="en-US"/>
        </w:rPr>
        <w:t>1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eastAsia="en-US"/>
        </w:rPr>
        <w:t>(</w:t>
      </w:r>
      <w:r w:rsidRPr="00C336CF">
        <w:rPr>
          <w:rFonts w:eastAsiaTheme="minorHAnsi"/>
          <w:color w:val="A020F0"/>
          <w:lang w:eastAsia="en-US"/>
        </w:rPr>
        <w:t>'</w:t>
      </w:r>
      <w:r w:rsidRPr="00C336CF">
        <w:rPr>
          <w:rFonts w:eastAsiaTheme="minorHAnsi"/>
          <w:color w:val="A020F0"/>
          <w:lang w:val="en-US" w:eastAsia="en-US"/>
        </w:rPr>
        <w:t>exp</w:t>
      </w:r>
      <w:r w:rsidRPr="00C336CF">
        <w:rPr>
          <w:rFonts w:eastAsiaTheme="minorHAnsi"/>
          <w:color w:val="A020F0"/>
          <w:lang w:eastAsia="en-US"/>
        </w:rPr>
        <w:t>(-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A020F0"/>
          <w:lang w:eastAsia="en-US"/>
        </w:rPr>
        <w:t>)*</w:t>
      </w:r>
      <w:r w:rsidRPr="00C336CF">
        <w:rPr>
          <w:rFonts w:eastAsiaTheme="minorHAnsi"/>
          <w:color w:val="A020F0"/>
          <w:lang w:val="en-US" w:eastAsia="en-US"/>
        </w:rPr>
        <w:t>sin</w:t>
      </w:r>
      <w:r w:rsidRPr="00C336CF">
        <w:rPr>
          <w:rFonts w:eastAsiaTheme="minorHAnsi"/>
          <w:color w:val="A020F0"/>
          <w:lang w:eastAsia="en-US"/>
        </w:rPr>
        <w:t>(3*</w:t>
      </w:r>
      <w:r w:rsidRPr="00C336CF">
        <w:rPr>
          <w:rFonts w:eastAsiaTheme="minorHAnsi"/>
          <w:color w:val="A020F0"/>
          <w:lang w:val="en-US" w:eastAsia="en-US"/>
        </w:rPr>
        <w:t>pi</w:t>
      </w:r>
      <w:r w:rsidRPr="00C336CF">
        <w:rPr>
          <w:rFonts w:eastAsiaTheme="minorHAnsi"/>
          <w:color w:val="A020F0"/>
          <w:lang w:eastAsia="en-US"/>
        </w:rPr>
        <w:t>*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A020F0"/>
          <w:lang w:eastAsia="en-US"/>
        </w:rPr>
        <w:t>)'</w:t>
      </w:r>
      <w:r w:rsidRPr="00C336CF">
        <w:rPr>
          <w:rFonts w:eastAsiaTheme="minorHAnsi"/>
          <w:color w:val="000000"/>
          <w:lang w:eastAsia="en-US"/>
        </w:rPr>
        <w:t>, 0.4, 0.6)</w:t>
      </w:r>
    </w:p>
    <w:p w14:paraId="25D9046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2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exp(-x)*sin(3*pi*x)'</w:t>
      </w:r>
      <w:r w:rsidRPr="00C336CF">
        <w:rPr>
          <w:rFonts w:eastAsiaTheme="minorHAnsi"/>
          <w:color w:val="000000"/>
          <w:lang w:val="en-US" w:eastAsia="en-US"/>
        </w:rPr>
        <w:t>, 1, 1.4)</w:t>
      </w:r>
    </w:p>
    <w:p w14:paraId="118A324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xx(</w:t>
      </w:r>
      <w:proofErr w:type="gramStart"/>
      <w:r w:rsidRPr="00C336CF">
        <w:rPr>
          <w:rFonts w:eastAsiaTheme="minorHAnsi"/>
          <w:color w:val="000000"/>
          <w:lang w:val="en-US" w:eastAsia="en-US"/>
        </w:rPr>
        <w:t>3)=</w:t>
      </w:r>
      <w:proofErr w:type="spellStart"/>
      <w:proofErr w:type="gramEnd"/>
      <w:r w:rsidRPr="00C336CF">
        <w:rPr>
          <w:rFonts w:eastAsiaTheme="minorHAnsi"/>
          <w:color w:val="000000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exp(-x)*sin(3*pi*x)'</w:t>
      </w:r>
      <w:r w:rsidRPr="00C336CF">
        <w:rPr>
          <w:rFonts w:eastAsiaTheme="minorHAnsi"/>
          <w:color w:val="000000"/>
          <w:lang w:val="en-US" w:eastAsia="en-US"/>
        </w:rPr>
        <w:t>, 1.6, 2)</w:t>
      </w:r>
    </w:p>
    <w:p w14:paraId="7DB72E8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[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,mes</w:t>
      </w:r>
      <w:proofErr w:type="spellEnd"/>
      <w:proofErr w:type="gramEnd"/>
      <w:r w:rsidRPr="00C336CF">
        <w:rPr>
          <w:rFonts w:eastAsiaTheme="minorHAnsi"/>
          <w:color w:val="000000"/>
          <w:lang w:val="en-US" w:eastAsia="en-US"/>
        </w:rPr>
        <w:t>]=</w:t>
      </w:r>
      <w:proofErr w:type="spellStart"/>
      <w:r w:rsidRPr="00C336CF">
        <w:rPr>
          <w:rFonts w:eastAsiaTheme="minorHAnsi"/>
          <w:color w:val="000000"/>
          <w:lang w:val="en-US" w:eastAsia="en-US"/>
        </w:rPr>
        <w:t>fopen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u1.txt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w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7819483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fprintf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000000"/>
          <w:lang w:val="en-US" w:eastAsia="en-US"/>
        </w:rPr>
        <w:t>F,</w:t>
      </w:r>
      <w:r w:rsidRPr="00C336CF">
        <w:rPr>
          <w:rFonts w:eastAsiaTheme="minorHAnsi"/>
          <w:color w:val="A020F0"/>
          <w:lang w:val="en-US" w:eastAsia="en-US"/>
        </w:rPr>
        <w:t>' x=%7.4f \r\</w:t>
      </w:r>
      <w:proofErr w:type="spellStart"/>
      <w:r w:rsidRPr="00C336CF">
        <w:rPr>
          <w:rFonts w:eastAsiaTheme="minorHAnsi"/>
          <w:color w:val="A020F0"/>
          <w:lang w:val="en-US" w:eastAsia="en-US"/>
        </w:rPr>
        <w:t>n'</w:t>
      </w:r>
      <w:r w:rsidRPr="00C336CF">
        <w:rPr>
          <w:rFonts w:eastAsiaTheme="minorHAnsi"/>
          <w:color w:val="000000"/>
          <w:lang w:val="en-US" w:eastAsia="en-US"/>
        </w:rPr>
        <w:t>,xx</w:t>
      </w:r>
      <w:proofErr w:type="spellEnd"/>
      <w:r w:rsidRPr="00C336CF">
        <w:rPr>
          <w:rFonts w:eastAsiaTheme="minorHAnsi"/>
          <w:color w:val="000000"/>
          <w:lang w:val="en-US" w:eastAsia="en-US"/>
        </w:rPr>
        <w:t>);</w:t>
      </w:r>
    </w:p>
    <w:p w14:paraId="412B55E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fclose</w:t>
      </w:r>
      <w:proofErr w:type="spellEnd"/>
      <w:r w:rsidRPr="00C336CF">
        <w:rPr>
          <w:rFonts w:eastAsiaTheme="minorHAnsi"/>
          <w:color w:val="000000"/>
          <w:lang w:val="en-US" w:eastAsia="en-US"/>
        </w:rPr>
        <w:t>(F);</w:t>
      </w:r>
    </w:p>
    <w:p w14:paraId="368B89E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</w:p>
    <w:p w14:paraId="2236875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lang w:val="en-US" w:eastAsia="en-US"/>
        </w:rPr>
        <w:t>u1.txt</w:t>
      </w:r>
    </w:p>
    <w:p w14:paraId="20F1CF79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 xml:space="preserve">x= 0.4888 </w:t>
      </w:r>
    </w:p>
    <w:p w14:paraId="77B10C67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rPr>
          <w:lang w:val="en-US"/>
        </w:rPr>
        <w:t xml:space="preserve"> </w:t>
      </w:r>
      <w:r w:rsidRPr="00C336CF">
        <w:t xml:space="preserve">x= 1.1555 </w:t>
      </w:r>
    </w:p>
    <w:p w14:paraId="5E35B524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 x= 1.8221</w:t>
      </w:r>
    </w:p>
    <w:p w14:paraId="4D730B4E" w14:textId="77777777" w:rsidR="00C336CF" w:rsidRPr="00C336CF" w:rsidRDefault="00C336CF" w:rsidP="00C336CF">
      <w:pPr>
        <w:shd w:val="clear" w:color="auto" w:fill="C9C9C9" w:themeFill="accent3" w:themeFillTint="99"/>
      </w:pPr>
    </w:p>
    <w:p w14:paraId="51859862" w14:textId="5F09A9CF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t>Упражнение 5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 xml:space="preserve">Найти точки перегиба для функции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CA32F85" wp14:editId="4359972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6" name="Полилиния: фигура 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DC7B0" id="Полилиния: фигура 6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1440" w:dyaOrig="380" w14:anchorId="1ED7ED62">
          <v:shape id="1034" o:spid="_x0000_i1031" type="#_x0000_t75" style="width:1in;height:19.2pt;visibility:visible;mso-wrap-style:none;mso-position-vertical-relative:line" o:ole="">
            <v:imagedata r:id="rId14" o:title=""/>
          </v:shape>
          <o:OLEObject Type="Embed" ProgID="Equation.DSMT4" ShapeID="1034" DrawAspect="Content" ObjectID="_1739686985" r:id="rId19"/>
        </w:object>
      </w:r>
      <w:r w:rsidRPr="00C336CF">
        <w:rPr>
          <w:bCs/>
          <w:sz w:val="26"/>
          <w:szCs w:val="26"/>
        </w:rPr>
        <w:t xml:space="preserve"> на промежутке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62BD6A" wp14:editId="63357DF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5" name="Полилиния: фигура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8A9CE0" id="Полилиния: фигура 5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435" w:dyaOrig="240" w14:anchorId="5CBA7E79">
          <v:shape id="1035" o:spid="_x0000_i1032" type="#_x0000_t75" style="width:21.6pt;height:12pt;visibility:visible;mso-wrap-style:none;mso-position-vertical-relative:line" o:ole="">
            <v:imagedata r:id="rId16" o:title=""/>
          </v:shape>
          <o:OLEObject Type="Embed" ProgID="Equation.DSMT4" ShapeID="1035" DrawAspect="Content" ObjectID="_1739686986" r:id="rId20"/>
        </w:object>
      </w:r>
    </w:p>
    <w:p w14:paraId="0D33DAC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</w:p>
    <w:p w14:paraId="195C7203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diff(</w:t>
      </w:r>
      <w:r w:rsidRPr="00C336CF">
        <w:rPr>
          <w:rFonts w:eastAsiaTheme="minorHAnsi"/>
          <w:color w:val="A020F0"/>
          <w:lang w:val="en-US" w:eastAsia="en-US"/>
        </w:rPr>
        <w:t>'exp(-</w:t>
      </w:r>
      <w:proofErr w:type="gramStart"/>
      <w:r w:rsidRPr="00C336CF">
        <w:rPr>
          <w:rFonts w:eastAsiaTheme="minorHAnsi"/>
          <w:color w:val="A020F0"/>
          <w:lang w:val="en-US" w:eastAsia="en-US"/>
        </w:rPr>
        <w:t>x)*</w:t>
      </w:r>
      <w:proofErr w:type="gramEnd"/>
      <w:r w:rsidRPr="00C336CF">
        <w:rPr>
          <w:rFonts w:eastAsiaTheme="minorHAnsi"/>
          <w:color w:val="A020F0"/>
          <w:lang w:val="en-US" w:eastAsia="en-US"/>
        </w:rPr>
        <w:t>sin(3*pi*x)'</w:t>
      </w:r>
      <w:r w:rsidRPr="00C336CF">
        <w:rPr>
          <w:rFonts w:eastAsiaTheme="minorHAnsi"/>
          <w:color w:val="000000"/>
          <w:lang w:val="en-US" w:eastAsia="en-US"/>
        </w:rPr>
        <w:t>,x,1)</w:t>
      </w:r>
    </w:p>
    <w:p w14:paraId="0A8EAAA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A020F0"/>
          <w:lang w:val="en-US" w:eastAsia="en-US"/>
        </w:rPr>
        <w:t>' (3*pi*cos(3*pi*x))/exp(x) - sin(3*pi*x)/exp(x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1E352F5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r w:rsidRPr="00C336CF">
        <w:rPr>
          <w:rFonts w:eastAsiaTheme="minorHAnsi"/>
          <w:color w:val="000000"/>
          <w:lang w:eastAsia="en-US"/>
        </w:rPr>
        <w:t>grid</w:t>
      </w:r>
      <w:proofErr w:type="spellEnd"/>
      <w:r w:rsidRPr="00C336CF">
        <w:rPr>
          <w:rFonts w:eastAsiaTheme="minorHAnsi"/>
          <w:color w:val="000000"/>
          <w:lang w:eastAsia="en-US"/>
        </w:rPr>
        <w:t xml:space="preserve"> </w:t>
      </w:r>
      <w:proofErr w:type="spellStart"/>
      <w:r w:rsidRPr="00C336CF">
        <w:rPr>
          <w:rFonts w:eastAsiaTheme="minorHAnsi"/>
          <w:color w:val="A020F0"/>
          <w:lang w:eastAsia="en-US"/>
        </w:rPr>
        <w:t>on</w:t>
      </w:r>
      <w:proofErr w:type="spellEnd"/>
    </w:p>
    <w:p w14:paraId="79660DA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eastAsia="en-US"/>
        </w:rPr>
        <w:t>axis</w:t>
      </w:r>
      <w:proofErr w:type="spellEnd"/>
      <w:r w:rsidRPr="00C336CF">
        <w:rPr>
          <w:rFonts w:eastAsiaTheme="minorHAnsi"/>
          <w:color w:val="000000"/>
          <w:lang w:eastAsia="en-US"/>
        </w:rPr>
        <w:t>(</w:t>
      </w:r>
      <w:proofErr w:type="gramEnd"/>
      <w:r w:rsidRPr="00C336CF">
        <w:rPr>
          <w:rFonts w:eastAsiaTheme="minorHAnsi"/>
          <w:color w:val="000000"/>
          <w:lang w:eastAsia="en-US"/>
        </w:rPr>
        <w:t>[0 2 -12 12]);</w:t>
      </w:r>
    </w:p>
    <w:p w14:paraId="5B275CF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lang w:val="en-US" w:eastAsia="en-US"/>
        </w:rPr>
      </w:pPr>
      <w:r w:rsidRPr="00C336CF">
        <w:rPr>
          <w:rFonts w:eastAsiaTheme="minorHAnsi"/>
          <w:color w:val="000000"/>
          <w:lang w:eastAsia="en-US"/>
        </w:rPr>
        <w:t xml:space="preserve"> </w:t>
      </w:r>
      <w:r w:rsidRPr="00C336CF">
        <w:rPr>
          <w:noProof/>
        </w:rPr>
        <w:drawing>
          <wp:inline distT="0" distB="0" distL="0" distR="0" wp14:anchorId="457EF6B8" wp14:editId="32CBBBB3">
            <wp:extent cx="5332730" cy="4001135"/>
            <wp:effectExtent l="0" t="0" r="0" b="0"/>
            <wp:docPr id="1036" name="shape10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1027707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(3*pi*cos(3*pi*x))/exp(x) - sin(3*pi*x)/exp(x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0.2, 0.4)</w:t>
      </w:r>
    </w:p>
    <w:p w14:paraId="54133AA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(3*pi*cos(3*pi*x))/exp(x) - sin(3*pi*x)/exp(x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0.6, 1.2)</w:t>
      </w:r>
    </w:p>
    <w:p w14:paraId="00BF2C2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(3*pi*cos(3*pi*x))/exp(x) - sin(3*pi*x)/exp(x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1.5, 1.8)</w:t>
      </w:r>
    </w:p>
    <w:p w14:paraId="410DD98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val="en-US" w:eastAsia="en-US"/>
        </w:rPr>
        <w:t xml:space="preserve"> =0.3109</w:t>
      </w:r>
    </w:p>
    <w:p w14:paraId="4B5F6943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val="en-US" w:eastAsia="en-US"/>
        </w:rPr>
        <w:t xml:space="preserve"> =0.9776</w:t>
      </w:r>
    </w:p>
    <w:p w14:paraId="26560463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val="en-US" w:eastAsia="en-US"/>
        </w:rPr>
        <w:t xml:space="preserve"> =1.6442</w:t>
      </w:r>
    </w:p>
    <w:p w14:paraId="4CF303A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</w:p>
    <w:p w14:paraId="21E03EF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-1*((3*pi*cos(3*pi*x))/exp(x) - sin(3*pi*x)/exp(x)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0.4, 0.8)</w:t>
      </w:r>
    </w:p>
    <w:p w14:paraId="32DD4C8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-1*((3*pi*cos(3*pi*x))/exp(x) - sin(3*pi*x)/exp(x)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1.2, 1.4)</w:t>
      </w:r>
    </w:p>
    <w:p w14:paraId="6ECD77A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val="en-US" w:eastAsia="en-US"/>
        </w:rPr>
      </w:pPr>
      <w:proofErr w:type="spellStart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fminbnd</w:t>
      </w:r>
      <w:proofErr w:type="spellEnd"/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(</w:t>
      </w:r>
      <w:r w:rsidRPr="00C336CF">
        <w:rPr>
          <w:rFonts w:eastAsiaTheme="minorHAnsi"/>
          <w:color w:val="A020F0"/>
          <w:sz w:val="22"/>
          <w:szCs w:val="22"/>
          <w:lang w:val="en-US" w:eastAsia="en-US"/>
        </w:rPr>
        <w:t>'-1*((3*pi*cos(3*pi*x))/exp(x) - sin(3*pi*x)/exp(x))'</w:t>
      </w:r>
      <w:r w:rsidRPr="00C336CF">
        <w:rPr>
          <w:rFonts w:eastAsiaTheme="minorHAnsi"/>
          <w:color w:val="000000"/>
          <w:sz w:val="22"/>
          <w:szCs w:val="22"/>
          <w:lang w:val="en-US" w:eastAsia="en-US"/>
        </w:rPr>
        <w:t>, 1.8, 2)</w:t>
      </w:r>
    </w:p>
    <w:p w14:paraId="5B73829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eastAsia="en-US"/>
        </w:rPr>
        <w:t xml:space="preserve"> =0.6442</w:t>
      </w:r>
    </w:p>
    <w:p w14:paraId="7965440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eastAsia="en-US"/>
        </w:rPr>
        <w:t xml:space="preserve"> =1.3109</w:t>
      </w:r>
    </w:p>
    <w:p w14:paraId="3CEEA4D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sz w:val="22"/>
          <w:szCs w:val="22"/>
          <w:lang w:eastAsia="en-US"/>
        </w:rPr>
      </w:pPr>
      <w:proofErr w:type="spellStart"/>
      <w:r w:rsidRPr="00C336CF">
        <w:rPr>
          <w:rFonts w:eastAsiaTheme="minorHAnsi"/>
          <w:sz w:val="22"/>
          <w:szCs w:val="22"/>
          <w:lang w:val="en-US" w:eastAsia="en-US"/>
        </w:rPr>
        <w:t>ans</w:t>
      </w:r>
      <w:proofErr w:type="spellEnd"/>
      <w:r w:rsidRPr="00C336CF">
        <w:rPr>
          <w:rFonts w:eastAsiaTheme="minorHAnsi"/>
          <w:sz w:val="22"/>
          <w:szCs w:val="22"/>
          <w:lang w:eastAsia="en-US"/>
        </w:rPr>
        <w:t xml:space="preserve"> =1.9776</w:t>
      </w:r>
    </w:p>
    <w:p w14:paraId="2A36BB3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</w:p>
    <w:p w14:paraId="10B961DC" w14:textId="77777777" w:rsidR="00C336CF" w:rsidRPr="00C336CF" w:rsidRDefault="00C336CF" w:rsidP="00C336CF"/>
    <w:p w14:paraId="32EBFAD5" w14:textId="77777777" w:rsidR="00C336CF" w:rsidRPr="00C336CF" w:rsidRDefault="00C336CF" w:rsidP="00C336CF"/>
    <w:p w14:paraId="220282EA" w14:textId="77777777" w:rsidR="00C336CF" w:rsidRPr="00C336CF" w:rsidRDefault="00C336CF" w:rsidP="00C336CF">
      <w:pPr>
        <w:spacing w:after="120" w:line="360" w:lineRule="auto"/>
        <w:ind w:firstLine="709"/>
        <w:jc w:val="both"/>
        <w:rPr>
          <w:b/>
          <w:bCs/>
          <w:sz w:val="26"/>
          <w:szCs w:val="26"/>
        </w:rPr>
      </w:pPr>
    </w:p>
    <w:p w14:paraId="55651410" w14:textId="21076936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lastRenderedPageBreak/>
        <w:t>Упражнение 6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>Построить график функции</w:t>
      </w:r>
      <w:r w:rsidRPr="00C336CF">
        <w:rPr>
          <w:bCs/>
          <w:noProof/>
          <w:position w:val="-26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09328B" wp14:editId="1F47D01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4" name="Полилиния: фигура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92DEC8" id="Полилиния: фигура 4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26"/>
          <w:sz w:val="26"/>
          <w:szCs w:val="26"/>
        </w:rPr>
        <w:object w:dxaOrig="1515" w:dyaOrig="525" w14:anchorId="7992D8CC">
          <v:shape id="1037" o:spid="_x0000_i1033" type="#_x0000_t75" style="width:75.6pt;height:26.4pt;visibility:visible;mso-wrap-style:none;mso-position-vertical-relative:line" o:ole="">
            <v:imagedata r:id="rId22" o:title=""/>
          </v:shape>
          <o:OLEObject Type="Embed" ProgID="Equation.DSMT4" ShapeID="1037" DrawAspect="Content" ObjectID="_1739686987" r:id="rId23"/>
        </w:object>
      </w:r>
      <w:r w:rsidRPr="00C336CF">
        <w:rPr>
          <w:bCs/>
          <w:sz w:val="26"/>
          <w:szCs w:val="26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14:paraId="21BF877A" w14:textId="77777777" w:rsidR="00C336CF" w:rsidRPr="00C336CF" w:rsidRDefault="00C336CF" w:rsidP="00C336CF">
      <w:pPr>
        <w:ind w:firstLine="708"/>
      </w:pPr>
    </w:p>
    <w:p w14:paraId="4BBD08B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</w:p>
    <w:p w14:paraId="2E054E6C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(x^3-3*x^2-3*x)/(x^2-1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1C9E403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A020F0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eastAsia="en-US"/>
        </w:rPr>
        <w:t>grid</w:t>
      </w:r>
      <w:proofErr w:type="spellEnd"/>
      <w:r w:rsidRPr="00C336CF">
        <w:rPr>
          <w:rFonts w:eastAsiaTheme="minorHAnsi"/>
          <w:color w:val="000000"/>
          <w:lang w:eastAsia="en-US"/>
        </w:rPr>
        <w:t xml:space="preserve"> </w:t>
      </w:r>
      <w:proofErr w:type="spellStart"/>
      <w:r w:rsidRPr="00C336CF">
        <w:rPr>
          <w:rFonts w:eastAsiaTheme="minorHAnsi"/>
          <w:color w:val="A020F0"/>
          <w:lang w:eastAsia="en-US"/>
        </w:rPr>
        <w:t>on</w:t>
      </w:r>
      <w:proofErr w:type="spellEnd"/>
    </w:p>
    <w:p w14:paraId="7E11E2DA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noProof/>
        </w:rPr>
        <w:drawing>
          <wp:inline distT="0" distB="0" distL="0" distR="0" wp14:anchorId="4CEC871C" wp14:editId="29082925">
            <wp:extent cx="5332730" cy="4001135"/>
            <wp:effectExtent l="0" t="0" r="0" b="0"/>
            <wp:docPr id="1038" name="shape10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0F38CED8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(x^3-3*x^2-3*x)/(x^2-1)',0)</w:t>
      </w:r>
    </w:p>
    <w:p w14:paraId="1163DB82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(x^3-3*x^2-3*x)/(x^2-1)',4)</w:t>
      </w:r>
    </w:p>
    <w:p w14:paraId="3EE8D60E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 0</w:t>
      </w:r>
    </w:p>
    <w:p w14:paraId="0568AA09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 3.7913 – нули функции</w:t>
      </w:r>
    </w:p>
    <w:p w14:paraId="1B4FD1AC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</w:p>
    <w:p w14:paraId="602B6203" w14:textId="77777777" w:rsidR="00C336CF" w:rsidRPr="00C336CF" w:rsidRDefault="00C336CF" w:rsidP="00C336CF">
      <w:pPr>
        <w:ind w:left="-142" w:firstLine="142"/>
        <w:rPr>
          <w:b/>
        </w:rPr>
      </w:pPr>
    </w:p>
    <w:p w14:paraId="7B5C0592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>[</w:t>
      </w:r>
      <w:r w:rsidRPr="00C336CF">
        <w:rPr>
          <w:lang w:val="en-US"/>
        </w:rPr>
        <w:t>x</w:t>
      </w:r>
      <w:r w:rsidRPr="00C336CF">
        <w:t xml:space="preserve">0 </w:t>
      </w:r>
      <w:proofErr w:type="gramStart"/>
      <w:r w:rsidRPr="00C336CF">
        <w:rPr>
          <w:lang w:val="en-US"/>
        </w:rPr>
        <w:t>f</w:t>
      </w:r>
      <w:r w:rsidRPr="00C336CF">
        <w:t>]=</w:t>
      </w:r>
      <w:proofErr w:type="spellStart"/>
      <w:proofErr w:type="gramEnd"/>
      <w:r w:rsidRPr="00C336CF">
        <w:rPr>
          <w:lang w:val="en-US"/>
        </w:rPr>
        <w:t>fminbnd</w:t>
      </w:r>
      <w:proofErr w:type="spellEnd"/>
      <w:r w:rsidRPr="00C336CF">
        <w:t>('(</w:t>
      </w:r>
      <w:r w:rsidRPr="00C336CF">
        <w:rPr>
          <w:lang w:val="en-US"/>
        </w:rPr>
        <w:t>x</w:t>
      </w:r>
      <w:r w:rsidRPr="00C336CF">
        <w:t>^3-3*</w:t>
      </w:r>
      <w:r w:rsidRPr="00C336CF">
        <w:rPr>
          <w:lang w:val="en-US"/>
        </w:rPr>
        <w:t>x</w:t>
      </w:r>
      <w:r w:rsidRPr="00C336CF">
        <w:t>^2-3*</w:t>
      </w:r>
      <w:r w:rsidRPr="00C336CF">
        <w:rPr>
          <w:lang w:val="en-US"/>
        </w:rPr>
        <w:t>x</w:t>
      </w:r>
      <w:r w:rsidRPr="00C336CF">
        <w:t>)/(</w:t>
      </w:r>
      <w:r w:rsidRPr="00C336CF">
        <w:rPr>
          <w:lang w:val="en-US"/>
        </w:rPr>
        <w:t>x</w:t>
      </w:r>
      <w:r w:rsidRPr="00C336CF">
        <w:t>^2-1)', -0.8, 0) – локальный минимум</w:t>
      </w:r>
    </w:p>
    <w:p w14:paraId="144EB53E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>[</w:t>
      </w:r>
      <w:r w:rsidRPr="00C336CF">
        <w:rPr>
          <w:lang w:val="en-US"/>
        </w:rPr>
        <w:t>x</w:t>
      </w:r>
      <w:r w:rsidRPr="00C336CF">
        <w:t xml:space="preserve">0 </w:t>
      </w:r>
      <w:proofErr w:type="gramStart"/>
      <w:r w:rsidRPr="00C336CF">
        <w:rPr>
          <w:lang w:val="en-US"/>
        </w:rPr>
        <w:t>f</w:t>
      </w:r>
      <w:r w:rsidRPr="00C336CF">
        <w:t>]=</w:t>
      </w:r>
      <w:proofErr w:type="spellStart"/>
      <w:proofErr w:type="gramEnd"/>
      <w:r w:rsidRPr="00C336CF">
        <w:rPr>
          <w:lang w:val="en-US"/>
        </w:rPr>
        <w:t>fminbnd</w:t>
      </w:r>
      <w:proofErr w:type="spellEnd"/>
      <w:r w:rsidRPr="00C336CF">
        <w:t>('-1*(</w:t>
      </w:r>
      <w:r w:rsidRPr="00C336CF">
        <w:rPr>
          <w:lang w:val="en-US"/>
        </w:rPr>
        <w:t>x</w:t>
      </w:r>
      <w:r w:rsidRPr="00C336CF">
        <w:t>^3-3*</w:t>
      </w:r>
      <w:r w:rsidRPr="00C336CF">
        <w:rPr>
          <w:lang w:val="en-US"/>
        </w:rPr>
        <w:t>x</w:t>
      </w:r>
      <w:r w:rsidRPr="00C336CF">
        <w:t>^2-3*</w:t>
      </w:r>
      <w:r w:rsidRPr="00C336CF">
        <w:rPr>
          <w:lang w:val="en-US"/>
        </w:rPr>
        <w:t>x</w:t>
      </w:r>
      <w:r w:rsidRPr="00C336CF">
        <w:t>)/(</w:t>
      </w:r>
      <w:r w:rsidRPr="00C336CF">
        <w:rPr>
          <w:lang w:val="en-US"/>
        </w:rPr>
        <w:t>x</w:t>
      </w:r>
      <w:r w:rsidRPr="00C336CF">
        <w:t>^2-1)', -2, -1.2)  – локальный максимум</w:t>
      </w:r>
    </w:p>
    <w:p w14:paraId="2A8BC119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x</w:t>
      </w:r>
      <w:r w:rsidRPr="00C336CF">
        <w:t>0 = -0.5114</w:t>
      </w:r>
    </w:p>
    <w:p w14:paraId="4E7BB10D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f</w:t>
      </w:r>
      <w:r w:rsidRPr="00C336CF">
        <w:t xml:space="preserve"> = -0.8340</w:t>
      </w:r>
    </w:p>
    <w:p w14:paraId="7A4418CF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x</w:t>
      </w:r>
      <w:r w:rsidRPr="00C336CF">
        <w:t>0 = -1.6045</w:t>
      </w:r>
    </w:p>
    <w:p w14:paraId="2178BC48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f</w:t>
      </w:r>
      <w:r w:rsidRPr="00C336CF">
        <w:t xml:space="preserve"> = -4.4718</w:t>
      </w:r>
    </w:p>
    <w:p w14:paraId="2FDBCC08" w14:textId="77777777" w:rsidR="00C336CF" w:rsidRPr="00C336CF" w:rsidRDefault="00C336CF" w:rsidP="00C336CF">
      <w:pPr>
        <w:ind w:left="-142" w:firstLine="142"/>
        <w:rPr>
          <w:b/>
        </w:rPr>
      </w:pPr>
    </w:p>
    <w:p w14:paraId="1E2F1963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diff</w:t>
      </w:r>
      <w:r w:rsidRPr="00C336CF">
        <w:t>('(</w:t>
      </w:r>
      <w:r w:rsidRPr="00C336CF">
        <w:rPr>
          <w:lang w:val="en-US"/>
        </w:rPr>
        <w:t>x</w:t>
      </w:r>
      <w:r w:rsidRPr="00C336CF">
        <w:t>^3-3*</w:t>
      </w:r>
      <w:r w:rsidRPr="00C336CF">
        <w:rPr>
          <w:lang w:val="en-US"/>
        </w:rPr>
        <w:t>x</w:t>
      </w:r>
      <w:r w:rsidRPr="00C336CF">
        <w:t>^2-3*</w:t>
      </w:r>
      <w:r w:rsidRPr="00C336CF">
        <w:rPr>
          <w:lang w:val="en-US"/>
        </w:rPr>
        <w:t>x</w:t>
      </w:r>
      <w:r w:rsidRPr="00C336CF">
        <w:t>)/(</w:t>
      </w:r>
      <w:r w:rsidRPr="00C336CF">
        <w:rPr>
          <w:lang w:val="en-US"/>
        </w:rPr>
        <w:t>x</w:t>
      </w:r>
      <w:r w:rsidRPr="00C336CF">
        <w:t>^2-1)</w:t>
      </w:r>
      <w:proofErr w:type="gramStart"/>
      <w:r w:rsidRPr="00C336CF">
        <w:t>',</w:t>
      </w:r>
      <w:r w:rsidRPr="00C336CF">
        <w:rPr>
          <w:lang w:val="en-US"/>
        </w:rPr>
        <w:t>x</w:t>
      </w:r>
      <w:proofErr w:type="gramEnd"/>
      <w:r w:rsidRPr="00C336CF">
        <w:t>,1) – первая производная</w:t>
      </w:r>
    </w:p>
    <w:p w14:paraId="0FEDB393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(2*x*(- x^3 + 3*x^2 + 3*x))</w:t>
      </w:r>
      <w:proofErr w:type="gramStart"/>
      <w:r w:rsidRPr="00C336CF">
        <w:rPr>
          <w:lang w:val="en-US"/>
        </w:rPr>
        <w:t>/(</w:t>
      </w:r>
      <w:proofErr w:type="gramEnd"/>
      <w:r w:rsidRPr="00C336CF">
        <w:rPr>
          <w:lang w:val="en-US"/>
        </w:rPr>
        <w:t>x^2 - 1)^2 - (- 3*x^2 + 6*x + 3)/(x^2 - 1)</w:t>
      </w:r>
    </w:p>
    <w:p w14:paraId="2D0EC241" w14:textId="77777777" w:rsidR="00C336CF" w:rsidRPr="00C336CF" w:rsidRDefault="00C336CF" w:rsidP="00C336CF">
      <w:pPr>
        <w:rPr>
          <w:lang w:val="en-US"/>
        </w:rPr>
      </w:pPr>
    </w:p>
    <w:p w14:paraId="2A3F05C4" w14:textId="77777777" w:rsidR="00C336CF" w:rsidRPr="00C336CF" w:rsidRDefault="00C336CF" w:rsidP="00C336CF">
      <w:pPr>
        <w:rPr>
          <w:lang w:val="en-US"/>
        </w:rPr>
      </w:pPr>
    </w:p>
    <w:p w14:paraId="4ECCF4FD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ezplot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(2*x*(- x^3 + 3*x^2 + 3*x))/(x^2 - 1)^2 - (- 3*x^2 + 6*x + 3)/(x^2 - 1)')</w:t>
      </w:r>
    </w:p>
    <w:p w14:paraId="27DF5E03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grid on</w:t>
      </w:r>
    </w:p>
    <w:p w14:paraId="3F26533C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noProof/>
        </w:rPr>
        <w:drawing>
          <wp:inline distT="0" distB="0" distL="0" distR="0" wp14:anchorId="391F4077" wp14:editId="7EF8EEC4">
            <wp:extent cx="5332780" cy="4001414"/>
            <wp:effectExtent l="0" t="0" r="0" b="0"/>
            <wp:docPr id="1039" name="shape10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80" cy="4001414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3C53FCD7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 xml:space="preserve">Видно, что точек экстремума на графике нет, значит точек перегиба нет, но существуют точки разрыва </w:t>
      </w:r>
      <w:r w:rsidRPr="00C336CF">
        <w:rPr>
          <w:lang w:val="en-US"/>
        </w:rPr>
        <w:t>x</w:t>
      </w:r>
      <w:r w:rsidRPr="00C336CF">
        <w:t>=</w:t>
      </w:r>
      <w:proofErr w:type="gramStart"/>
      <w:r w:rsidRPr="00C336CF">
        <w:t>1,</w:t>
      </w:r>
      <w:r w:rsidRPr="00C336CF">
        <w:rPr>
          <w:lang w:val="en-US"/>
        </w:rPr>
        <w:t>x</w:t>
      </w:r>
      <w:proofErr w:type="gramEnd"/>
      <w:r w:rsidRPr="00C336CF">
        <w:t>=-1;</w:t>
      </w:r>
    </w:p>
    <w:p w14:paraId="7D1787FD" w14:textId="77777777" w:rsidR="00C336CF" w:rsidRPr="00C336CF" w:rsidRDefault="00C336CF" w:rsidP="00C336CF">
      <w:pPr>
        <w:shd w:val="clear" w:color="auto" w:fill="C9C9C9" w:themeFill="accent3" w:themeFillTint="99"/>
        <w:jc w:val="both"/>
      </w:pPr>
    </w:p>
    <w:p w14:paraId="0AC8E47B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&gt;&gt; </w:t>
      </w:r>
      <w:r w:rsidRPr="00C336CF">
        <w:rPr>
          <w:lang w:val="en-US"/>
        </w:rPr>
        <w:t>diff</w:t>
      </w:r>
      <w:r w:rsidRPr="00C336CF">
        <w:t>('(</w:t>
      </w:r>
      <w:r w:rsidRPr="00C336CF">
        <w:rPr>
          <w:lang w:val="en-US"/>
        </w:rPr>
        <w:t>x</w:t>
      </w:r>
      <w:r w:rsidRPr="00C336CF">
        <w:t>^3-3*</w:t>
      </w:r>
      <w:r w:rsidRPr="00C336CF">
        <w:rPr>
          <w:lang w:val="en-US"/>
        </w:rPr>
        <w:t>x</w:t>
      </w:r>
      <w:r w:rsidRPr="00C336CF">
        <w:t>^2-3*</w:t>
      </w:r>
      <w:r w:rsidRPr="00C336CF">
        <w:rPr>
          <w:lang w:val="en-US"/>
        </w:rPr>
        <w:t>x</w:t>
      </w:r>
      <w:r w:rsidRPr="00C336CF">
        <w:t>)/(</w:t>
      </w:r>
      <w:r w:rsidRPr="00C336CF">
        <w:rPr>
          <w:lang w:val="en-US"/>
        </w:rPr>
        <w:t>x</w:t>
      </w:r>
      <w:r w:rsidRPr="00C336CF">
        <w:t>^2-1)</w:t>
      </w:r>
      <w:proofErr w:type="gramStart"/>
      <w:r w:rsidRPr="00C336CF">
        <w:t>',</w:t>
      </w:r>
      <w:r w:rsidRPr="00C336CF">
        <w:rPr>
          <w:lang w:val="en-US"/>
        </w:rPr>
        <w:t>x</w:t>
      </w:r>
      <w:proofErr w:type="gramEnd"/>
      <w:r w:rsidRPr="00C336CF">
        <w:t>,2) - вторая производная</w:t>
      </w:r>
    </w:p>
    <w:p w14:paraId="57F207FE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t xml:space="preserve"> </w:t>
      </w: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(6*x - 6)/(x^2 - 1) + (2*(- x^3 + 3*x^2 + 3*x))/(x^2 - 1)^2 - (8*x^2*(- x^3 + 3*x^2 + 3*x))/(x^2 - 1)^3 + (4*x*(- 3*x^2 + 6*x + 3))/(x^2 - 1)^2</w:t>
      </w:r>
    </w:p>
    <w:p w14:paraId="7B2975C9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&gt;&gt; solve('(6*x - 6)/(x^2 - 1) + (2*(- x^3 + 3*x^2 + 3*x))/(x^2 - 1)^2 - (8*x^2*(- x^3 + 3*x^2 + 3*x))/(x^2 - 1)^3 + (4*x*(- 3*x^2 + 6*x + 3))/(x^2 - 1)^2')</w:t>
      </w:r>
    </w:p>
    <w:p w14:paraId="00988A0C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rPr>
          <w:lang w:val="en-US"/>
        </w:rPr>
        <w:t xml:space="preserve"> </w:t>
      </w: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 - 5^(1/3)/2 - 5^(2/3)/2 - 3/2 – действительный корень</w:t>
      </w:r>
    </w:p>
    <w:p w14:paraId="76F4A2BB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 5^(1/3)/4 + 5^(2/3)/4 + (3^(1/2)*(5^(1/3)/2 - 5^(2/3)/2)*</w:t>
      </w:r>
      <w:proofErr w:type="spellStart"/>
      <w:r w:rsidRPr="00C336CF">
        <w:rPr>
          <w:lang w:val="en-US"/>
        </w:rPr>
        <w:t>i</w:t>
      </w:r>
      <w:proofErr w:type="spellEnd"/>
      <w:r w:rsidRPr="00C336CF">
        <w:t>)/2 - 3/2</w:t>
      </w:r>
    </w:p>
    <w:p w14:paraId="2213DEDE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 5</w:t>
      </w:r>
      <w:proofErr w:type="gramStart"/>
      <w:r w:rsidRPr="00C336CF">
        <w:t>^(</w:t>
      </w:r>
      <w:proofErr w:type="gramEnd"/>
      <w:r w:rsidRPr="00C336CF">
        <w:t>1/3)/4 + 5^(2/3)/4 - (3^(1/2)*(5^(1/3)/2 - 5^(2/3)/2)*</w:t>
      </w:r>
      <w:proofErr w:type="spellStart"/>
      <w:r w:rsidRPr="00C336CF">
        <w:rPr>
          <w:lang w:val="en-US"/>
        </w:rPr>
        <w:t>i</w:t>
      </w:r>
      <w:proofErr w:type="spellEnd"/>
      <w:r w:rsidRPr="00C336CF">
        <w:t>)/2 - 3/2</w:t>
      </w:r>
    </w:p>
    <w:p w14:paraId="6F599E1F" w14:textId="77777777" w:rsidR="00C336CF" w:rsidRPr="00C336CF" w:rsidRDefault="00C336CF" w:rsidP="00C336CF">
      <w:pPr>
        <w:shd w:val="clear" w:color="auto" w:fill="C9C9C9" w:themeFill="accent3" w:themeFillTint="99"/>
      </w:pPr>
    </w:p>
    <w:p w14:paraId="5C14034C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&gt;&gt; - 5</w:t>
      </w:r>
      <w:proofErr w:type="gramStart"/>
      <w:r w:rsidRPr="00C336CF">
        <w:rPr>
          <w:lang w:val="en-US"/>
        </w:rPr>
        <w:t>^(</w:t>
      </w:r>
      <w:proofErr w:type="gramEnd"/>
      <w:r w:rsidRPr="00C336CF">
        <w:rPr>
          <w:lang w:val="en-US"/>
        </w:rPr>
        <w:t>1/3)/2 - 5^(2/3)/2 - 3/2</w:t>
      </w:r>
    </w:p>
    <w:p w14:paraId="06CF5427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-3.8170</w:t>
      </w:r>
    </w:p>
    <w:p w14:paraId="5ADC11F7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</w:p>
    <w:p w14:paraId="47AA1A9B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&gt;&gt; y=(x^3-3*x^2-3*x)/(x^2-1)</w:t>
      </w:r>
    </w:p>
    <w:p w14:paraId="63CB7909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 xml:space="preserve"> y =-(- x^3 + 3*x^2 + 3*x)</w:t>
      </w:r>
      <w:proofErr w:type="gramStart"/>
      <w:r w:rsidRPr="00C336CF">
        <w:rPr>
          <w:lang w:val="en-US"/>
        </w:rPr>
        <w:t>/(</w:t>
      </w:r>
      <w:proofErr w:type="gramEnd"/>
      <w:r w:rsidRPr="00C336CF">
        <w:rPr>
          <w:lang w:val="en-US"/>
        </w:rPr>
        <w:t>x^2 - 1)</w:t>
      </w:r>
    </w:p>
    <w:p w14:paraId="0FEF281D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rPr>
          <w:lang w:val="en-US"/>
        </w:rPr>
        <w:t xml:space="preserve"> </w:t>
      </w:r>
      <w:r w:rsidRPr="00C336CF">
        <w:t xml:space="preserve">&gt;&gt; </w:t>
      </w:r>
      <w:r w:rsidRPr="00C336CF">
        <w:rPr>
          <w:lang w:val="en-US"/>
        </w:rPr>
        <w:t>x</w:t>
      </w:r>
      <w:r w:rsidRPr="00C336CF">
        <w:t>= -3.8170</w:t>
      </w:r>
    </w:p>
    <w:p w14:paraId="64E28BD7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rPr>
          <w:lang w:val="en-US"/>
        </w:rPr>
        <w:t>x</w:t>
      </w:r>
      <w:r w:rsidRPr="00C336CF">
        <w:t xml:space="preserve"> =-3.8170</w:t>
      </w:r>
    </w:p>
    <w:p w14:paraId="621BB6DB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t xml:space="preserve">&gt;&gt; </w:t>
      </w:r>
      <w:r w:rsidRPr="00C336CF">
        <w:rPr>
          <w:lang w:val="en-US"/>
        </w:rPr>
        <w:t>subs</w:t>
      </w:r>
      <w:r w:rsidRPr="00C336CF">
        <w:t>(</w:t>
      </w:r>
      <w:r w:rsidRPr="00C336CF">
        <w:rPr>
          <w:lang w:val="en-US"/>
        </w:rPr>
        <w:t>y</w:t>
      </w:r>
      <w:r w:rsidRPr="00C336CF">
        <w:t>)</w:t>
      </w:r>
    </w:p>
    <w:p w14:paraId="5C42E425" w14:textId="77777777" w:rsidR="00C336CF" w:rsidRPr="00C336CF" w:rsidRDefault="00C336CF" w:rsidP="00C336CF">
      <w:pPr>
        <w:shd w:val="clear" w:color="auto" w:fill="C9C9C9" w:themeFill="accent3" w:themeFillTint="99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-6.4755 – значение функции в точке перегиба</w:t>
      </w:r>
    </w:p>
    <w:p w14:paraId="0D375190" w14:textId="77777777" w:rsidR="00C336CF" w:rsidRPr="00C336CF" w:rsidRDefault="00C336CF" w:rsidP="00C336CF"/>
    <w:p w14:paraId="1E40A6EE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&gt;&gt; xx=x</w:t>
      </w:r>
    </w:p>
    <w:p w14:paraId="3150B2FB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r w:rsidRPr="00C336CF">
        <w:rPr>
          <w:lang w:val="en-US"/>
        </w:rPr>
        <w:t>subs(diff(</w:t>
      </w:r>
      <w:proofErr w:type="gramStart"/>
      <w:r w:rsidRPr="00C336CF">
        <w:rPr>
          <w:lang w:val="en-US"/>
        </w:rPr>
        <w:t>y,x</w:t>
      </w:r>
      <w:proofErr w:type="gramEnd"/>
      <w:r w:rsidRPr="00C336CF">
        <w:rPr>
          <w:lang w:val="en-US"/>
        </w:rPr>
        <w:t>,1),'</w:t>
      </w:r>
      <w:proofErr w:type="spellStart"/>
      <w:r w:rsidRPr="00C336CF">
        <w:rPr>
          <w:lang w:val="en-US"/>
        </w:rPr>
        <w:t>x',xx</w:t>
      </w:r>
      <w:proofErr w:type="spellEnd"/>
      <w:r w:rsidRPr="00C336CF">
        <w:rPr>
          <w:lang w:val="en-US"/>
        </w:rPr>
        <w:t>)</w:t>
      </w:r>
    </w:p>
    <w:p w14:paraId="7FEF1BB3" w14:textId="77777777" w:rsidR="00C336CF" w:rsidRPr="00C336CF" w:rsidRDefault="00C336CF" w:rsidP="00C336CF">
      <w:pPr>
        <w:shd w:val="clear" w:color="auto" w:fill="C9C9C9" w:themeFill="accent3" w:themeFillTint="99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1.0447 – </w:t>
      </w:r>
      <w:r w:rsidRPr="00C336CF">
        <w:rPr>
          <w:bCs/>
          <w:sz w:val="26"/>
          <w:szCs w:val="26"/>
        </w:rPr>
        <w:t xml:space="preserve">значение тангенса угла наклона касательной в точке перегиба </w:t>
      </w:r>
    </w:p>
    <w:p w14:paraId="13069E09" w14:textId="77777777" w:rsidR="00C336CF" w:rsidRPr="00C336CF" w:rsidRDefault="00C336CF" w:rsidP="00C336CF"/>
    <w:p w14:paraId="7FE98A6B" w14:textId="77777777" w:rsidR="00C336CF" w:rsidRPr="00C336CF" w:rsidRDefault="00C336CF" w:rsidP="00C336CF"/>
    <w:p w14:paraId="3D703231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(x^3-3*x^2-3*x)/(x^2-1))/</w:t>
      </w:r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-1,</w:t>
      </w:r>
      <w:r w:rsidRPr="00C336CF">
        <w:rPr>
          <w:rFonts w:eastAsiaTheme="minorHAnsi"/>
          <w:color w:val="A020F0"/>
          <w:lang w:val="en-US" w:eastAsia="en-US"/>
        </w:rPr>
        <w:t>'lef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14425D71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(x^3-3*x^2-3*x)/(x^2-1))/</w:t>
      </w:r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-1,</w:t>
      </w:r>
      <w:r w:rsidRPr="00C336CF">
        <w:rPr>
          <w:rFonts w:eastAsiaTheme="minorHAnsi"/>
          <w:color w:val="A020F0"/>
          <w:lang w:val="en-US" w:eastAsia="en-US"/>
        </w:rPr>
        <w:t>'righ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107712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(x^3-3*x^2-3*x)/(x^2-1))/</w:t>
      </w:r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1,</w:t>
      </w:r>
      <w:r w:rsidRPr="00C336CF">
        <w:rPr>
          <w:rFonts w:eastAsiaTheme="minorHAnsi"/>
          <w:color w:val="A020F0"/>
          <w:lang w:val="en-US" w:eastAsia="en-US"/>
        </w:rPr>
        <w:t>'lef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258C820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(x^3-3*x^2-3*x)/(x^2-1))/</w:t>
      </w:r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1,</w:t>
      </w:r>
      <w:r w:rsidRPr="00C336CF">
        <w:rPr>
          <w:rFonts w:eastAsiaTheme="minorHAnsi"/>
          <w:color w:val="A020F0"/>
          <w:lang w:val="en-US" w:eastAsia="en-US"/>
        </w:rPr>
        <w:t>'righ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1A64AAAC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Inf</w:t>
      </w:r>
    </w:p>
    <w:p w14:paraId="22F44C72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-Inf</w:t>
      </w:r>
    </w:p>
    <w:p w14:paraId="11258197" w14:textId="77777777" w:rsidR="00C336CF" w:rsidRPr="00C336CF" w:rsidRDefault="00C336CF" w:rsidP="00C336CF">
      <w:pPr>
        <w:shd w:val="clear" w:color="auto" w:fill="C9C9C9" w:themeFill="accent3" w:themeFillTint="99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Inf</w:t>
      </w:r>
    </w:p>
    <w:p w14:paraId="66E93EF7" w14:textId="77777777" w:rsidR="00C336CF" w:rsidRPr="00C336CF" w:rsidRDefault="00C336CF" w:rsidP="00C336CF">
      <w:pPr>
        <w:shd w:val="clear" w:color="auto" w:fill="C9C9C9" w:themeFill="accent3" w:themeFillTint="99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-</w:t>
      </w:r>
      <w:r w:rsidRPr="00C336CF">
        <w:rPr>
          <w:lang w:val="en-US"/>
        </w:rPr>
        <w:t>Inf</w:t>
      </w:r>
      <w:r w:rsidRPr="00C336CF">
        <w:t xml:space="preserve"> – </w:t>
      </w:r>
      <w:r w:rsidRPr="00C336CF">
        <w:rPr>
          <w:bCs/>
          <w:sz w:val="26"/>
          <w:szCs w:val="26"/>
        </w:rPr>
        <w:t>односторонние пределы в точках разрыва</w:t>
      </w:r>
    </w:p>
    <w:p w14:paraId="1D218404" w14:textId="77777777" w:rsidR="00C336CF" w:rsidRPr="00C336CF" w:rsidRDefault="00C336CF" w:rsidP="00C336CF"/>
    <w:p w14:paraId="29D251B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(x^3-3*x^2-3*x)/(x^2-1))/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inf</w:t>
      </w:r>
      <w:proofErr w:type="spellEnd"/>
      <w:r w:rsidRPr="00C336CF">
        <w:rPr>
          <w:rFonts w:eastAsiaTheme="minorHAnsi"/>
          <w:color w:val="000000"/>
          <w:lang w:val="en-US" w:eastAsia="en-US"/>
        </w:rPr>
        <w:t>)</w:t>
      </w:r>
    </w:p>
    <w:p w14:paraId="04959F2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(x^3-3*x^2-3*x)/(x^2-1)-</w:t>
      </w: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x,x</w:t>
      </w:r>
      <w:proofErr w:type="gramEnd"/>
      <w:r w:rsidRPr="00C336CF">
        <w:rPr>
          <w:rFonts w:eastAsiaTheme="minorHAnsi"/>
          <w:color w:val="000000"/>
          <w:lang w:val="en-US" w:eastAsia="en-US"/>
        </w:rPr>
        <w:t>,inf</w:t>
      </w:r>
      <w:proofErr w:type="spellEnd"/>
      <w:r w:rsidRPr="00C336CF">
        <w:rPr>
          <w:rFonts w:eastAsiaTheme="minorHAnsi"/>
          <w:color w:val="000000"/>
          <w:lang w:val="en-US" w:eastAsia="en-US"/>
        </w:rPr>
        <w:t>)</w:t>
      </w:r>
    </w:p>
    <w:p w14:paraId="7B07E53F" w14:textId="77777777" w:rsidR="00C336CF" w:rsidRPr="00C336CF" w:rsidRDefault="00C336CF" w:rsidP="00C336CF">
      <w:pPr>
        <w:shd w:val="clear" w:color="auto" w:fill="C9C9C9" w:themeFill="accent3" w:themeFillTint="99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1</w:t>
      </w:r>
    </w:p>
    <w:p w14:paraId="78F29DAA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-</w:t>
      </w:r>
      <w:proofErr w:type="gramStart"/>
      <w:r w:rsidRPr="00C336CF">
        <w:t>3 ,</w:t>
      </w:r>
      <w:proofErr w:type="gramEnd"/>
      <w:r w:rsidRPr="00C336CF">
        <w:t xml:space="preserve"> следовательно уравнение наклонной асимптоты имеет вид </w:t>
      </w:r>
      <w:r w:rsidRPr="00C336CF">
        <w:rPr>
          <w:lang w:val="en-US"/>
        </w:rPr>
        <w:t>y</w:t>
      </w:r>
      <w:r w:rsidRPr="00C336CF">
        <w:t>=</w:t>
      </w:r>
      <w:r w:rsidRPr="00C336CF">
        <w:rPr>
          <w:lang w:val="en-US"/>
        </w:rPr>
        <w:t>x</w:t>
      </w:r>
      <w:r w:rsidRPr="00C336CF">
        <w:t>-3</w:t>
      </w:r>
    </w:p>
    <w:p w14:paraId="0E9785A9" w14:textId="77777777" w:rsidR="00C336CF" w:rsidRPr="00C336CF" w:rsidRDefault="00C336CF" w:rsidP="00C336CF">
      <w:pPr>
        <w:autoSpaceDE w:val="0"/>
        <w:autoSpaceDN w:val="0"/>
        <w:rPr>
          <w:rFonts w:eastAsiaTheme="minorHAnsi"/>
          <w:color w:val="000000"/>
          <w:lang w:eastAsia="en-US"/>
        </w:rPr>
      </w:pPr>
    </w:p>
    <w:p w14:paraId="65EF647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000000"/>
          <w:lang w:val="en-US" w:eastAsia="en-US"/>
        </w:rPr>
        <w:t>;</w:t>
      </w:r>
    </w:p>
    <w:p w14:paraId="2BEDC1F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(x^3-3*x^2-3*x)/(x^2-1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B36AB9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grid </w:t>
      </w:r>
      <w:r w:rsidRPr="00C336CF">
        <w:rPr>
          <w:rFonts w:eastAsiaTheme="minorHAnsi"/>
          <w:color w:val="A020F0"/>
          <w:lang w:val="en-US" w:eastAsia="en-US"/>
        </w:rPr>
        <w:t>on</w:t>
      </w:r>
      <w:r w:rsidRPr="00C336CF">
        <w:rPr>
          <w:rFonts w:eastAsiaTheme="minorHAnsi"/>
          <w:color w:val="000000"/>
          <w:lang w:val="en-US" w:eastAsia="en-US"/>
        </w:rPr>
        <w:t xml:space="preserve"> </w:t>
      </w:r>
    </w:p>
    <w:p w14:paraId="5B61CD0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hold </w:t>
      </w:r>
      <w:r w:rsidRPr="00C336CF">
        <w:rPr>
          <w:rFonts w:eastAsiaTheme="minorHAnsi"/>
          <w:color w:val="A020F0"/>
          <w:lang w:val="en-US" w:eastAsia="en-US"/>
        </w:rPr>
        <w:t>on</w:t>
      </w:r>
      <w:r w:rsidRPr="00C336CF">
        <w:rPr>
          <w:rFonts w:eastAsiaTheme="minorHAnsi"/>
          <w:color w:val="000000"/>
          <w:lang w:val="en-US" w:eastAsia="en-US"/>
        </w:rPr>
        <w:t xml:space="preserve"> </w:t>
      </w:r>
    </w:p>
    <w:p w14:paraId="52031AB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plot(-0.</w:t>
      </w:r>
      <w:proofErr w:type="gramStart"/>
      <w:r w:rsidRPr="00C336CF">
        <w:rPr>
          <w:rFonts w:eastAsiaTheme="minorHAnsi"/>
          <w:color w:val="000000"/>
          <w:lang w:val="en-US" w:eastAsia="en-US"/>
        </w:rPr>
        <w:t>5114,-</w:t>
      </w:r>
      <w:proofErr w:type="gramEnd"/>
      <w:r w:rsidRPr="00C336CF">
        <w:rPr>
          <w:rFonts w:eastAsiaTheme="minorHAnsi"/>
          <w:color w:val="000000"/>
          <w:lang w:val="en-US" w:eastAsia="en-US"/>
        </w:rPr>
        <w:t>0.8340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C25FABC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plot(-1.</w:t>
      </w:r>
      <w:proofErr w:type="gramStart"/>
      <w:r w:rsidRPr="00C336CF">
        <w:rPr>
          <w:rFonts w:eastAsiaTheme="minorHAnsi"/>
          <w:color w:val="000000"/>
          <w:lang w:val="en-US" w:eastAsia="en-US"/>
        </w:rPr>
        <w:t>6045,-</w:t>
      </w:r>
      <w:proofErr w:type="gramEnd"/>
      <w:r w:rsidRPr="00C336CF">
        <w:rPr>
          <w:rFonts w:eastAsiaTheme="minorHAnsi"/>
          <w:color w:val="000000"/>
          <w:lang w:val="en-US" w:eastAsia="en-US"/>
        </w:rPr>
        <w:t>4.4718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3810E6F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plot(</w:t>
      </w:r>
      <w:proofErr w:type="gramEnd"/>
      <w:r w:rsidRPr="00C336CF">
        <w:rPr>
          <w:rFonts w:eastAsiaTheme="minorHAnsi"/>
          <w:color w:val="000000"/>
          <w:lang w:val="en-US" w:eastAsia="en-US"/>
        </w:rPr>
        <w:t>-3.8170,-6.4755 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7B79AEC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-3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0632FDB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-1 -1],[-15 15]);</w:t>
      </w:r>
    </w:p>
    <w:p w14:paraId="6D3BD481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1 1],[-15 15]);</w:t>
      </w:r>
    </w:p>
    <w:p w14:paraId="2B544B35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1.0447*x-(1.0447*(-3.</w:t>
      </w:r>
      <w:proofErr w:type="gramStart"/>
      <w:r w:rsidRPr="00C336CF">
        <w:rPr>
          <w:rFonts w:eastAsiaTheme="minorHAnsi"/>
          <w:color w:val="A020F0"/>
          <w:lang w:val="en-US" w:eastAsia="en-US"/>
        </w:rPr>
        <w:t>8170)+</w:t>
      </w:r>
      <w:proofErr w:type="gramEnd"/>
      <w:r w:rsidRPr="00C336CF">
        <w:rPr>
          <w:rFonts w:eastAsiaTheme="minorHAnsi"/>
          <w:color w:val="A020F0"/>
          <w:lang w:val="en-US" w:eastAsia="en-US"/>
        </w:rPr>
        <w:t>6.4755 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BD5EAEC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noProof/>
        </w:rPr>
        <w:drawing>
          <wp:inline distT="0" distB="0" distL="0" distR="0" wp14:anchorId="2EECD7BB" wp14:editId="4F1CE498">
            <wp:extent cx="4310259" cy="3663427"/>
            <wp:effectExtent l="0" t="0" r="0" b="0"/>
            <wp:docPr id="1040" name="shape10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0259" cy="3663427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38A24231" w14:textId="77777777" w:rsidR="00C336CF" w:rsidRPr="00C336CF" w:rsidRDefault="00C336CF" w:rsidP="00C336CF"/>
    <w:p w14:paraId="43D21F34" w14:textId="77777777" w:rsidR="00C336CF" w:rsidRPr="00C336CF" w:rsidRDefault="00C336CF" w:rsidP="00C336CF"/>
    <w:p w14:paraId="6F03D9B7" w14:textId="65CECAC2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t>Упражнение С1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 xml:space="preserve">Найти точки перегиба для функции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E4F0B1" wp14:editId="3ABFA94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3" name="Полилиния: фигура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C90042" id="Полилиния: фигура 3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1620" w:dyaOrig="380" w14:anchorId="1193F915">
          <v:shape id="1041" o:spid="_x0000_i1034" type="#_x0000_t75" style="width:81pt;height:19.2pt;visibility:visible;mso-wrap-style:none;mso-position-vertical-relative:line" o:ole="">
            <v:imagedata r:id="rId27" o:title=""/>
          </v:shape>
          <o:OLEObject Type="Embed" ProgID="Equation.DSMT4" ShapeID="1041" DrawAspect="Content" ObjectID="_1739686988" r:id="rId28"/>
        </w:object>
      </w:r>
      <w:r w:rsidRPr="00C336CF">
        <w:rPr>
          <w:bCs/>
          <w:sz w:val="26"/>
          <w:szCs w:val="26"/>
        </w:rPr>
        <w:t xml:space="preserve"> на промежутке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F262E2" wp14:editId="52B8FDD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2" name="Полилиния: фигура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ABE6D" id="Полилиния: фигура 2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645" w:dyaOrig="240" w14:anchorId="74C74E8D">
          <v:shape id="1042" o:spid="_x0000_i1035" type="#_x0000_t75" style="width:32.4pt;height:12pt;visibility:visible;mso-wrap-style:none;mso-position-vertical-relative:line" o:ole="">
            <v:imagedata r:id="rId29" o:title=""/>
          </v:shape>
          <o:OLEObject Type="Embed" ProgID="Equation.DSMT4" ShapeID="1042" DrawAspect="Content" ObjectID="_1739686989" r:id="rId30"/>
        </w:object>
      </w:r>
      <w:r w:rsidRPr="00C336CF">
        <w:rPr>
          <w:bCs/>
          <w:sz w:val="26"/>
          <w:szCs w:val="26"/>
        </w:rPr>
        <w:t>.</w:t>
      </w:r>
    </w:p>
    <w:p w14:paraId="01C43ACB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lastRenderedPageBreak/>
        <w:t>syms</w:t>
      </w:r>
      <w:proofErr w:type="spellEnd"/>
      <w:r w:rsidRPr="00C336CF">
        <w:rPr>
          <w:lang w:val="en-US"/>
        </w:rPr>
        <w:t xml:space="preserve"> x;</w:t>
      </w:r>
    </w:p>
    <w:p w14:paraId="60103438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diff('x^2*cos(x)-sin(x)</w:t>
      </w:r>
      <w:proofErr w:type="gramStart"/>
      <w:r w:rsidRPr="00C336CF">
        <w:rPr>
          <w:lang w:val="en-US"/>
        </w:rPr>
        <w:t>',x</w:t>
      </w:r>
      <w:proofErr w:type="gramEnd"/>
      <w:r w:rsidRPr="00C336CF">
        <w:rPr>
          <w:lang w:val="en-US"/>
        </w:rPr>
        <w:t>,2)</w:t>
      </w:r>
    </w:p>
    <w:p w14:paraId="68B02435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2*cos(x) + sin(x) - x^2*cos(x) - 4*x*sin(x)</w:t>
      </w:r>
    </w:p>
    <w:p w14:paraId="4869EA42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ezplot</w:t>
      </w:r>
      <w:proofErr w:type="spellEnd"/>
      <w:r w:rsidRPr="00C336CF">
        <w:rPr>
          <w:lang w:val="en-US"/>
        </w:rPr>
        <w:t>('2*cos(x) + sin(x) - x^2*cos(x) - 4*x*sin(x)')</w:t>
      </w:r>
    </w:p>
    <w:p w14:paraId="224CBA20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 xml:space="preserve"> grid on; </w:t>
      </w:r>
    </w:p>
    <w:p w14:paraId="748D106C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gramStart"/>
      <w:r w:rsidRPr="00C336CF">
        <w:rPr>
          <w:lang w:val="en-US"/>
        </w:rPr>
        <w:t>axis(</w:t>
      </w:r>
      <w:proofErr w:type="gramEnd"/>
      <w:r w:rsidRPr="00C336CF">
        <w:rPr>
          <w:lang w:val="en-US"/>
        </w:rPr>
        <w:t>[-11 11 -0.5 0.5]);</w:t>
      </w:r>
    </w:p>
    <w:p w14:paraId="62BC0548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noProof/>
        </w:rPr>
        <w:drawing>
          <wp:inline distT="0" distB="0" distL="0" distR="0" wp14:anchorId="227A75E2" wp14:editId="4F0930B3">
            <wp:extent cx="5940425" cy="3048046"/>
            <wp:effectExtent l="0" t="0" r="0" b="0"/>
            <wp:docPr id="1043" name="shape10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8046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62237358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2*cos(x) + sin(x) - x^2*cos(x) - 4*x*sin(x)</w:t>
      </w:r>
      <w:proofErr w:type="gramStart"/>
      <w:r w:rsidRPr="00C336CF">
        <w:rPr>
          <w:lang w:val="en-US"/>
        </w:rPr>
        <w:t>',-</w:t>
      </w:r>
      <w:proofErr w:type="gramEnd"/>
      <w:r w:rsidRPr="00C336CF">
        <w:rPr>
          <w:lang w:val="en-US"/>
        </w:rPr>
        <w:t>5)</w:t>
      </w:r>
    </w:p>
    <w:p w14:paraId="050CEF28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2*cos(x) + sin(x) - x^2*cos(x) - 4*x*sin(x)',-3)</w:t>
      </w:r>
    </w:p>
    <w:p w14:paraId="5C3F927E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2*cos(x) + sin(x) - x^2*cos(x) - 4*x*sin(x)',-1)</w:t>
      </w:r>
    </w:p>
    <w:p w14:paraId="0DE3D820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2*cos(x) + sin(x) - x^2*cos(x) - 4*x*sin(x)',1)</w:t>
      </w:r>
    </w:p>
    <w:p w14:paraId="78E6E9C3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2*cos(x) + sin(x) - x^2*cos(x) - 4*x*sin(x)',5)</w:t>
      </w:r>
    </w:p>
    <w:p w14:paraId="4DA2C923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-5.4058</w:t>
      </w:r>
    </w:p>
    <w:p w14:paraId="790B21BF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-2.7161</w:t>
      </w:r>
    </w:p>
    <w:p w14:paraId="3B1A9B04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-0.5154</w:t>
      </w:r>
    </w:p>
    <w:p w14:paraId="06B9C166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0.6992</w:t>
      </w:r>
    </w:p>
    <w:p w14:paraId="1F3D0A79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5.3648 – </w:t>
      </w:r>
      <w:r w:rsidRPr="00C336CF">
        <w:t>точки</w:t>
      </w:r>
      <w:r w:rsidRPr="00C336CF">
        <w:rPr>
          <w:lang w:val="en-US"/>
        </w:rPr>
        <w:t xml:space="preserve"> </w:t>
      </w:r>
      <w:r w:rsidRPr="00C336CF">
        <w:t>перегиба</w:t>
      </w:r>
    </w:p>
    <w:p w14:paraId="03C78214" w14:textId="77777777" w:rsidR="00C336CF" w:rsidRPr="00C336CF" w:rsidRDefault="00C336CF" w:rsidP="00C336CF">
      <w:pPr>
        <w:rPr>
          <w:lang w:val="en-US"/>
        </w:rPr>
      </w:pPr>
    </w:p>
    <w:p w14:paraId="17D5DCA2" w14:textId="77777777" w:rsidR="00C336CF" w:rsidRPr="00C336CF" w:rsidRDefault="00C336CF" w:rsidP="00C336CF">
      <w:pPr>
        <w:rPr>
          <w:lang w:val="en-US"/>
        </w:rPr>
      </w:pPr>
    </w:p>
    <w:p w14:paraId="027E0281" w14:textId="1911FEE6" w:rsidR="00C336CF" w:rsidRPr="00C336CF" w:rsidRDefault="00C336CF" w:rsidP="00C336CF">
      <w:pPr>
        <w:spacing w:after="120" w:line="360" w:lineRule="auto"/>
        <w:ind w:firstLine="709"/>
        <w:jc w:val="both"/>
        <w:rPr>
          <w:bCs/>
          <w:sz w:val="26"/>
          <w:szCs w:val="26"/>
        </w:rPr>
      </w:pPr>
      <w:r w:rsidRPr="00C336CF">
        <w:rPr>
          <w:b/>
          <w:bCs/>
          <w:sz w:val="26"/>
          <w:szCs w:val="26"/>
        </w:rPr>
        <w:t>Упражнение С2.</w:t>
      </w:r>
      <w:r w:rsidRPr="00C336CF">
        <w:rPr>
          <w:b/>
          <w:bCs/>
          <w:i/>
          <w:sz w:val="26"/>
          <w:szCs w:val="26"/>
        </w:rPr>
        <w:t xml:space="preserve"> </w:t>
      </w:r>
      <w:r w:rsidRPr="00C336CF">
        <w:rPr>
          <w:bCs/>
          <w:sz w:val="26"/>
          <w:szCs w:val="26"/>
        </w:rPr>
        <w:t xml:space="preserve">Построить график функции </w:t>
      </w:r>
      <w:r w:rsidRPr="00C336CF">
        <w:rPr>
          <w:bCs/>
          <w:noProof/>
          <w:position w:val="-1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C854DD" wp14:editId="109E042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1" name="Полилиния: фигура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CB9641" id="Полилиния: фигура 1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" path="m,l21600,r,21600l,21600,,xe">
                <v:path o:connecttype="custom" o:connectlocs="0,0;635000,0;635000,635000;0,635000" o:connectangles="0,0,0,0"/>
                <o:lock v:ext="edit" selection="t"/>
              </v:shape>
            </w:pict>
          </mc:Fallback>
        </mc:AlternateContent>
      </w:r>
      <w:r w:rsidRPr="00C336CF">
        <w:rPr>
          <w:bCs/>
          <w:position w:val="-10"/>
          <w:sz w:val="26"/>
          <w:szCs w:val="26"/>
        </w:rPr>
        <w:object w:dxaOrig="1095" w:dyaOrig="315" w14:anchorId="1D1D72B5">
          <v:shape id="1044" o:spid="_x0000_i1036" type="#_x0000_t75" style="width:54.6pt;height:15.6pt;visibility:visible;mso-wrap-style:none;mso-position-vertical-relative:line" o:ole="">
            <v:imagedata r:id="rId32" o:title=""/>
          </v:shape>
          <o:OLEObject Type="Embed" ProgID="Equation.DSMT4" ShapeID="1044" DrawAspect="Content" ObjectID="_1739686990" r:id="rId33"/>
        </w:object>
      </w:r>
      <w:r w:rsidRPr="00C336CF">
        <w:rPr>
          <w:bCs/>
          <w:sz w:val="26"/>
          <w:szCs w:val="26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14:paraId="3732C59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000000"/>
          <w:lang w:val="en-US" w:eastAsia="en-US"/>
        </w:rPr>
        <w:t>;</w:t>
      </w:r>
    </w:p>
    <w:p w14:paraId="31D1EFB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exp(1/(x^2-1)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DE63E7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noProof/>
          <w:lang w:val="en-US"/>
        </w:rPr>
      </w:pPr>
      <w:r w:rsidRPr="00C336CF">
        <w:rPr>
          <w:rFonts w:eastAsiaTheme="minorHAnsi"/>
          <w:color w:val="000000"/>
          <w:lang w:val="en-US" w:eastAsia="en-US"/>
        </w:rPr>
        <w:lastRenderedPageBreak/>
        <w:t xml:space="preserve">grid </w:t>
      </w:r>
      <w:r w:rsidRPr="00C336CF">
        <w:rPr>
          <w:rFonts w:eastAsiaTheme="minorHAnsi"/>
          <w:color w:val="A020F0"/>
          <w:lang w:val="en-US" w:eastAsia="en-US"/>
        </w:rPr>
        <w:t>on</w:t>
      </w:r>
      <w:r w:rsidRPr="00C336CF">
        <w:rPr>
          <w:rFonts w:eastAsiaTheme="minorHAnsi"/>
          <w:color w:val="000000"/>
          <w:lang w:val="en-US" w:eastAsia="en-US"/>
        </w:rPr>
        <w:t>;</w:t>
      </w:r>
      <w:r w:rsidRPr="00C336CF">
        <w:rPr>
          <w:noProof/>
          <w:lang w:val="en-US"/>
        </w:rPr>
        <w:t xml:space="preserve"> </w:t>
      </w:r>
      <w:r w:rsidRPr="00C336CF">
        <w:rPr>
          <w:noProof/>
        </w:rPr>
        <w:drawing>
          <wp:inline distT="0" distB="0" distL="0" distR="0" wp14:anchorId="2E9E1573" wp14:editId="01A9AF21">
            <wp:extent cx="5332730" cy="4001135"/>
            <wp:effectExtent l="0" t="0" r="0" b="0"/>
            <wp:docPr id="1045" name="shape10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64F7F050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'exp(1/(x^2-1))</w:t>
      </w:r>
      <w:proofErr w:type="gramStart"/>
      <w:r w:rsidRPr="00C336CF">
        <w:rPr>
          <w:lang w:val="en-US"/>
        </w:rPr>
        <w:t>',-</w:t>
      </w:r>
      <w:proofErr w:type="gramEnd"/>
      <w:r w:rsidRPr="00C336CF">
        <w:rPr>
          <w:lang w:val="en-US"/>
        </w:rPr>
        <w:t>1),</w:t>
      </w:r>
    </w:p>
    <w:p w14:paraId="16CB2207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 xml:space="preserve">??? Error using ==&gt; </w:t>
      </w: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 xml:space="preserve"> at 334</w:t>
      </w:r>
    </w:p>
    <w:p w14:paraId="09E52EC7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 xml:space="preserve">Function value at starting guess must be finite and real. </w:t>
      </w:r>
      <w:r w:rsidRPr="00C336CF">
        <w:t>Значит нулей функции нет.</w:t>
      </w:r>
    </w:p>
    <w:p w14:paraId="38403FAA" w14:textId="77777777" w:rsidR="00C336CF" w:rsidRPr="00C336CF" w:rsidRDefault="00C336CF" w:rsidP="00C336CF">
      <w:pPr>
        <w:shd w:val="clear" w:color="auto" w:fill="C9C9C9" w:themeFill="accent3" w:themeFillTint="99"/>
        <w:jc w:val="both"/>
      </w:pPr>
    </w:p>
    <w:p w14:paraId="13D73F84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>diff</w:t>
      </w:r>
      <w:r w:rsidRPr="00C336CF">
        <w:t>('</w:t>
      </w:r>
      <w:r w:rsidRPr="00C336CF">
        <w:rPr>
          <w:lang w:val="en-US"/>
        </w:rPr>
        <w:t>exp</w:t>
      </w:r>
      <w:r w:rsidRPr="00C336CF">
        <w:t>(1/(</w:t>
      </w:r>
      <w:r w:rsidRPr="00C336CF">
        <w:rPr>
          <w:lang w:val="en-US"/>
        </w:rPr>
        <w:t>x</w:t>
      </w:r>
      <w:r w:rsidRPr="00C336CF">
        <w:t>^2-1))</w:t>
      </w:r>
      <w:proofErr w:type="gramStart"/>
      <w:r w:rsidRPr="00C336CF">
        <w:t>',</w:t>
      </w:r>
      <w:r w:rsidRPr="00C336CF">
        <w:rPr>
          <w:lang w:val="en-US"/>
        </w:rPr>
        <w:t>x</w:t>
      </w:r>
      <w:proofErr w:type="gramEnd"/>
      <w:r w:rsidRPr="00C336CF">
        <w:t>,1),</w:t>
      </w:r>
    </w:p>
    <w:p w14:paraId="43AC6DDD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-(2*x*</w:t>
      </w:r>
      <w:proofErr w:type="gramStart"/>
      <w:r w:rsidRPr="00C336CF">
        <w:rPr>
          <w:lang w:val="en-US"/>
        </w:rPr>
        <w:t>exp(</w:t>
      </w:r>
      <w:proofErr w:type="gramEnd"/>
      <w:r w:rsidRPr="00C336CF">
        <w:rPr>
          <w:lang w:val="en-US"/>
        </w:rPr>
        <w:t>1/(x^2 - 1)))/(x^2 - 1)^2</w:t>
      </w:r>
    </w:p>
    <w:p w14:paraId="48FF98FE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ezplot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-(2*x*exp(1/(x^2 - 1)))/(x^2 - 1)^2'),</w:t>
      </w:r>
    </w:p>
    <w:p w14:paraId="109D1CB9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grid on;</w:t>
      </w:r>
    </w:p>
    <w:p w14:paraId="76638D8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noProof/>
          <w:lang w:val="en-US" w:eastAsia="en-US"/>
        </w:rPr>
        <w:drawing>
          <wp:inline distT="0" distB="0" distL="0" distR="0" wp14:anchorId="65B02A00" wp14:editId="324837DD">
            <wp:extent cx="5940425" cy="3049108"/>
            <wp:effectExtent l="0" t="0" r="0" b="0"/>
            <wp:docPr id="1046" name="shape10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9108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6438F684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-(2*x*exp(1/(x^2 - 1)))/(x^2 - 1)^2',0)</w:t>
      </w:r>
    </w:p>
    <w:p w14:paraId="7855FFA4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 0 – точка максимума</w:t>
      </w:r>
    </w:p>
    <w:p w14:paraId="163D20AE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t xml:space="preserve">&gt;&gt; </w:t>
      </w:r>
      <w:r w:rsidRPr="00C336CF">
        <w:rPr>
          <w:lang w:val="en-US"/>
        </w:rPr>
        <w:t>subs</w:t>
      </w:r>
      <w:r w:rsidRPr="00C336CF">
        <w:t>('</w:t>
      </w:r>
      <w:r w:rsidRPr="00C336CF">
        <w:rPr>
          <w:lang w:val="en-US"/>
        </w:rPr>
        <w:t>exp</w:t>
      </w:r>
      <w:r w:rsidRPr="00C336CF">
        <w:t>(1/(</w:t>
      </w:r>
      <w:r w:rsidRPr="00C336CF">
        <w:rPr>
          <w:lang w:val="en-US"/>
        </w:rPr>
        <w:t>x</w:t>
      </w:r>
      <w:r w:rsidRPr="00C336CF">
        <w:t>^2-1))</w:t>
      </w:r>
      <w:proofErr w:type="gramStart"/>
      <w:r w:rsidRPr="00C336CF">
        <w:t>',</w:t>
      </w:r>
      <w:r w:rsidRPr="00C336CF">
        <w:rPr>
          <w:lang w:val="en-US"/>
        </w:rPr>
        <w:t>x</w:t>
      </w:r>
      <w:proofErr w:type="gramEnd"/>
      <w:r w:rsidRPr="00C336CF">
        <w:t>,0)</w:t>
      </w:r>
    </w:p>
    <w:p w14:paraId="421B6E7B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lastRenderedPageBreak/>
        <w:t>ans</w:t>
      </w:r>
      <w:proofErr w:type="spellEnd"/>
      <w:r w:rsidRPr="00C336CF">
        <w:rPr>
          <w:lang w:val="en-US"/>
        </w:rPr>
        <w:t xml:space="preserve"> =0.3679</w:t>
      </w:r>
    </w:p>
    <w:p w14:paraId="316A3229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</w:p>
    <w:p w14:paraId="521321B1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-(2*x*exp(1/(x^2 - 1)))/(x^2 - 1)^2',-1)</w:t>
      </w:r>
    </w:p>
    <w:p w14:paraId="43005220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 xml:space="preserve">??? Error using ==&gt; </w:t>
      </w:r>
      <w:proofErr w:type="spell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 xml:space="preserve"> at 334</w:t>
      </w:r>
    </w:p>
    <w:p w14:paraId="7E5B72C2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Function value at starting guess must be finite and real.</w:t>
      </w:r>
    </w:p>
    <w:p w14:paraId="154E7437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</w:p>
    <w:p w14:paraId="7DCD1FA5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diff('exp(1/(x^2-1))</w:t>
      </w:r>
      <w:proofErr w:type="gramStart"/>
      <w:r w:rsidRPr="00C336CF">
        <w:rPr>
          <w:lang w:val="en-US"/>
        </w:rPr>
        <w:t>',x</w:t>
      </w:r>
      <w:proofErr w:type="gramEnd"/>
      <w:r w:rsidRPr="00C336CF">
        <w:rPr>
          <w:lang w:val="en-US"/>
        </w:rPr>
        <w:t>,2)</w:t>
      </w:r>
    </w:p>
    <w:p w14:paraId="4143E996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(8*x^2*</w:t>
      </w:r>
      <w:proofErr w:type="gramStart"/>
      <w:r w:rsidRPr="00C336CF">
        <w:rPr>
          <w:lang w:val="en-US"/>
        </w:rPr>
        <w:t>exp(</w:t>
      </w:r>
      <w:proofErr w:type="gramEnd"/>
      <w:r w:rsidRPr="00C336CF">
        <w:rPr>
          <w:lang w:val="en-US"/>
        </w:rPr>
        <w:t>1/(x^2 - 1)))/(x^2 - 1)^3 - (2*exp(1/(x^2 - 1)))/(x^2 - 1)^2 + (4*x^2*exp(1/(x^2 - 1)))/(x^2 - 1)^4</w:t>
      </w:r>
    </w:p>
    <w:p w14:paraId="65650804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ezplot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(8*x^2*exp(1/(x^2 - 1)))/(x^2 - 1)^3 - (2*exp(1/(x^2 - 1)))/(x^2 - 1)^2 + (4*x^2*exp(1/(x^2 - 1)))/(x^2 - 1)^4')</w:t>
      </w:r>
    </w:p>
    <w:p w14:paraId="6FF16A33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rPr>
          <w:lang w:val="en-US"/>
        </w:rPr>
        <w:t xml:space="preserve"> grid on</w:t>
      </w:r>
    </w:p>
    <w:p w14:paraId="1B84242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noProof/>
        </w:rPr>
        <w:drawing>
          <wp:inline distT="0" distB="0" distL="0" distR="0" wp14:anchorId="1793F3E0" wp14:editId="21FFA301">
            <wp:extent cx="5332730" cy="4001135"/>
            <wp:effectExtent l="0" t="0" r="0" b="0"/>
            <wp:docPr id="1047" name="shape10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376CEA1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lang w:eastAsia="en-US"/>
        </w:rPr>
        <w:t>Точки перегиба</w:t>
      </w:r>
    </w:p>
    <w:p w14:paraId="685CD449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proofErr w:type="gramStart"/>
      <w:r w:rsidRPr="00C336CF">
        <w:rPr>
          <w:lang w:val="en-US"/>
        </w:rPr>
        <w:t>fzero</w:t>
      </w:r>
      <w:proofErr w:type="spellEnd"/>
      <w:r w:rsidRPr="00C336CF">
        <w:t>(</w:t>
      </w:r>
      <w:proofErr w:type="gramEnd"/>
      <w:r w:rsidRPr="00C336CF">
        <w:t>'(8*</w:t>
      </w:r>
      <w:r w:rsidRPr="00C336CF">
        <w:rPr>
          <w:lang w:val="en-US"/>
        </w:rPr>
        <w:t>x</w:t>
      </w:r>
      <w:r w:rsidRPr="00C336CF">
        <w:t>^2*</w:t>
      </w:r>
      <w:r w:rsidRPr="00C336CF">
        <w:rPr>
          <w:lang w:val="en-US"/>
        </w:rPr>
        <w:t>exp</w:t>
      </w:r>
      <w:r w:rsidRPr="00C336CF">
        <w:t>(1/(</w:t>
      </w:r>
      <w:r w:rsidRPr="00C336CF">
        <w:rPr>
          <w:lang w:val="en-US"/>
        </w:rPr>
        <w:t>x</w:t>
      </w:r>
      <w:r w:rsidRPr="00C336CF">
        <w:t>^2 - 1)))/(</w:t>
      </w:r>
      <w:r w:rsidRPr="00C336CF">
        <w:rPr>
          <w:lang w:val="en-US"/>
        </w:rPr>
        <w:t>x</w:t>
      </w:r>
      <w:r w:rsidRPr="00C336CF">
        <w:t>^2 - 1)^3 - (2*</w:t>
      </w:r>
      <w:r w:rsidRPr="00C336CF">
        <w:rPr>
          <w:lang w:val="en-US"/>
        </w:rPr>
        <w:t>exp</w:t>
      </w:r>
      <w:r w:rsidRPr="00C336CF">
        <w:t>(1/(</w:t>
      </w:r>
      <w:r w:rsidRPr="00C336CF">
        <w:rPr>
          <w:lang w:val="en-US"/>
        </w:rPr>
        <w:t>x</w:t>
      </w:r>
      <w:r w:rsidRPr="00C336CF">
        <w:t>^2 - 1)))/(</w:t>
      </w:r>
      <w:r w:rsidRPr="00C336CF">
        <w:rPr>
          <w:lang w:val="en-US"/>
        </w:rPr>
        <w:t>x</w:t>
      </w:r>
      <w:r w:rsidRPr="00C336CF">
        <w:t>^2 - 1)^2 + (4*</w:t>
      </w:r>
      <w:r w:rsidRPr="00C336CF">
        <w:rPr>
          <w:lang w:val="en-US"/>
        </w:rPr>
        <w:t>x</w:t>
      </w:r>
      <w:r w:rsidRPr="00C336CF">
        <w:t>^2*</w:t>
      </w:r>
      <w:r w:rsidRPr="00C336CF">
        <w:rPr>
          <w:lang w:val="en-US"/>
        </w:rPr>
        <w:t>exp</w:t>
      </w:r>
      <w:r w:rsidRPr="00C336CF">
        <w:t>(1/(</w:t>
      </w:r>
      <w:r w:rsidRPr="00C336CF">
        <w:rPr>
          <w:lang w:val="en-US"/>
        </w:rPr>
        <w:t>x</w:t>
      </w:r>
      <w:r w:rsidRPr="00C336CF">
        <w:t>^2 - 1)))/(</w:t>
      </w:r>
      <w:r w:rsidRPr="00C336CF">
        <w:rPr>
          <w:lang w:val="en-US"/>
        </w:rPr>
        <w:t>x</w:t>
      </w:r>
      <w:r w:rsidRPr="00C336CF">
        <w:t>^2 - 1)^4',-0.9),</w:t>
      </w:r>
    </w:p>
    <w:p w14:paraId="4C48D840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</w:t>
      </w:r>
      <w:proofErr w:type="gramStart"/>
      <w:r w:rsidRPr="00C336CF">
        <w:rPr>
          <w:lang w:val="en-US"/>
        </w:rPr>
        <w:t>=  -</w:t>
      </w:r>
      <w:proofErr w:type="gramEnd"/>
      <w:r w:rsidRPr="00C336CF">
        <w:rPr>
          <w:lang w:val="en-US"/>
        </w:rPr>
        <w:t>0.7598</w:t>
      </w:r>
    </w:p>
    <w:p w14:paraId="219CE006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subs('exp(1/(x^2-1))</w:t>
      </w:r>
      <w:proofErr w:type="gramStart"/>
      <w:r w:rsidRPr="00C336CF">
        <w:rPr>
          <w:lang w:val="en-US"/>
        </w:rPr>
        <w:t>',</w:t>
      </w:r>
      <w:proofErr w:type="spellStart"/>
      <w:r w:rsidRPr="00C336CF">
        <w:rPr>
          <w:lang w:val="en-US"/>
        </w:rPr>
        <w:t>x</w:t>
      </w:r>
      <w:proofErr w:type="gramEnd"/>
      <w:r w:rsidRPr="00C336CF">
        <w:rPr>
          <w:lang w:val="en-US"/>
        </w:rPr>
        <w:t>,ans</w:t>
      </w:r>
      <w:proofErr w:type="spellEnd"/>
      <w:r w:rsidRPr="00C336CF">
        <w:rPr>
          <w:lang w:val="en-US"/>
        </w:rPr>
        <w:t>),</w:t>
      </w:r>
    </w:p>
    <w:p w14:paraId="1A4B18AE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0.0939</w:t>
      </w:r>
    </w:p>
    <w:p w14:paraId="4DFE7E29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proofErr w:type="gramStart"/>
      <w:r w:rsidRPr="00C336CF">
        <w:rPr>
          <w:lang w:val="en-US"/>
        </w:rPr>
        <w:t>fzero</w:t>
      </w:r>
      <w:proofErr w:type="spellEnd"/>
      <w:r w:rsidRPr="00C336CF">
        <w:rPr>
          <w:lang w:val="en-US"/>
        </w:rPr>
        <w:t>(</w:t>
      </w:r>
      <w:proofErr w:type="gramEnd"/>
      <w:r w:rsidRPr="00C336CF">
        <w:rPr>
          <w:lang w:val="en-US"/>
        </w:rPr>
        <w:t>'(8*x^2*exp(1/(x^2 - 1)))/(x^2 - 1)^3 - (2*exp(1/(x^2 - 1)))/(x^2 - 1)^2 + (4*x^2*exp(1/(x^2 - 1)))/(x^2 - 1)^4',0.9),</w:t>
      </w:r>
    </w:p>
    <w:p w14:paraId="373AD884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0.7598</w:t>
      </w:r>
    </w:p>
    <w:p w14:paraId="67910FD3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subs('exp(1/(x^2-1))</w:t>
      </w:r>
      <w:proofErr w:type="gramStart"/>
      <w:r w:rsidRPr="00C336CF">
        <w:rPr>
          <w:lang w:val="en-US"/>
        </w:rPr>
        <w:t>',</w:t>
      </w:r>
      <w:proofErr w:type="spellStart"/>
      <w:r w:rsidRPr="00C336CF">
        <w:rPr>
          <w:lang w:val="en-US"/>
        </w:rPr>
        <w:t>x</w:t>
      </w:r>
      <w:proofErr w:type="gramEnd"/>
      <w:r w:rsidRPr="00C336CF">
        <w:rPr>
          <w:lang w:val="en-US"/>
        </w:rPr>
        <w:t>,ans</w:t>
      </w:r>
      <w:proofErr w:type="spellEnd"/>
      <w:r w:rsidRPr="00C336CF">
        <w:rPr>
          <w:lang w:val="en-US"/>
        </w:rPr>
        <w:t>),</w:t>
      </w:r>
    </w:p>
    <w:p w14:paraId="4319039E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= 0.0939</w:t>
      </w:r>
    </w:p>
    <w:p w14:paraId="31ACA8CE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</w:p>
    <w:p w14:paraId="47D4A999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limit((exp(1/(x^2-1)))/</w:t>
      </w:r>
      <w:proofErr w:type="spellStart"/>
      <w:proofErr w:type="gramStart"/>
      <w:r w:rsidRPr="00C336CF">
        <w:rPr>
          <w:lang w:val="en-US"/>
        </w:rPr>
        <w:t>x,x</w:t>
      </w:r>
      <w:proofErr w:type="gramEnd"/>
      <w:r w:rsidRPr="00C336CF">
        <w:rPr>
          <w:lang w:val="en-US"/>
        </w:rPr>
        <w:t>,inf</w:t>
      </w:r>
      <w:proofErr w:type="spellEnd"/>
      <w:r w:rsidRPr="00C336CF">
        <w:rPr>
          <w:lang w:val="en-US"/>
        </w:rPr>
        <w:t>),</w:t>
      </w:r>
    </w:p>
    <w:p w14:paraId="447B265A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proofErr w:type="spellStart"/>
      <w:r w:rsidRPr="00C336CF">
        <w:rPr>
          <w:lang w:val="en-US"/>
        </w:rPr>
        <w:t>ans</w:t>
      </w:r>
      <w:proofErr w:type="spellEnd"/>
      <w:r w:rsidRPr="00C336CF">
        <w:rPr>
          <w:lang w:val="en-US"/>
        </w:rPr>
        <w:t xml:space="preserve"> </w:t>
      </w:r>
      <w:proofErr w:type="gramStart"/>
      <w:r w:rsidRPr="00C336CF">
        <w:rPr>
          <w:lang w:val="en-US"/>
        </w:rPr>
        <w:t>=  0</w:t>
      </w:r>
      <w:proofErr w:type="gramEnd"/>
    </w:p>
    <w:p w14:paraId="437B2762" w14:textId="77777777" w:rsidR="00C336CF" w:rsidRPr="00C336CF" w:rsidRDefault="00C336CF" w:rsidP="00C336CF">
      <w:pPr>
        <w:shd w:val="clear" w:color="auto" w:fill="C9C9C9" w:themeFill="accent3" w:themeFillTint="99"/>
        <w:jc w:val="both"/>
        <w:rPr>
          <w:lang w:val="en-US"/>
        </w:rPr>
      </w:pPr>
      <w:r w:rsidRPr="00C336CF">
        <w:rPr>
          <w:lang w:val="en-US"/>
        </w:rPr>
        <w:t>limit((exp(1/(x^2-1))</w:t>
      </w:r>
      <w:proofErr w:type="gramStart"/>
      <w:r w:rsidRPr="00C336CF">
        <w:rPr>
          <w:lang w:val="en-US"/>
        </w:rPr>
        <w:t>),</w:t>
      </w:r>
      <w:proofErr w:type="spellStart"/>
      <w:r w:rsidRPr="00C336CF">
        <w:rPr>
          <w:lang w:val="en-US"/>
        </w:rPr>
        <w:t>x</w:t>
      </w:r>
      <w:proofErr w:type="gramEnd"/>
      <w:r w:rsidRPr="00C336CF">
        <w:rPr>
          <w:lang w:val="en-US"/>
        </w:rPr>
        <w:t>,inf</w:t>
      </w:r>
      <w:proofErr w:type="spellEnd"/>
      <w:r w:rsidRPr="00C336CF">
        <w:rPr>
          <w:lang w:val="en-US"/>
        </w:rPr>
        <w:t>),</w:t>
      </w:r>
    </w:p>
    <w:p w14:paraId="66A2A886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</w:t>
      </w:r>
      <w:proofErr w:type="gramStart"/>
      <w:r w:rsidRPr="00C336CF">
        <w:t>=  1</w:t>
      </w:r>
      <w:proofErr w:type="gramEnd"/>
    </w:p>
    <w:p w14:paraId="0928194A" w14:textId="77777777" w:rsidR="00C336CF" w:rsidRPr="00C336CF" w:rsidRDefault="00C336CF" w:rsidP="00C336CF">
      <w:pPr>
        <w:shd w:val="clear" w:color="auto" w:fill="C9C9C9" w:themeFill="accent3" w:themeFillTint="99"/>
        <w:jc w:val="both"/>
      </w:pPr>
      <w:r w:rsidRPr="00C336CF">
        <w:lastRenderedPageBreak/>
        <w:t xml:space="preserve">Очевидно, что вертикальные асимптоты проходят через точки -1 и 1. Уравнение наклонной асимптоты имеет вид </w:t>
      </w:r>
      <w:r w:rsidRPr="00C336CF">
        <w:rPr>
          <w:lang w:val="en-US"/>
        </w:rPr>
        <w:t>y</w:t>
      </w:r>
      <w:r w:rsidRPr="00C336CF">
        <w:t>=1</w:t>
      </w:r>
    </w:p>
    <w:p w14:paraId="625EE1F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</w:p>
    <w:p w14:paraId="6D103991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lang w:eastAsia="en-US"/>
        </w:rPr>
      </w:pPr>
    </w:p>
    <w:p w14:paraId="227D524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r w:rsidRPr="00C336CF">
        <w:rPr>
          <w:rFonts w:eastAsiaTheme="minorHAnsi"/>
          <w:color w:val="000000"/>
          <w:lang w:val="en-US" w:eastAsia="en-US"/>
        </w:rPr>
        <w:t>subs</w:t>
      </w:r>
      <w:r w:rsidRPr="00C336CF">
        <w:rPr>
          <w:rFonts w:eastAsiaTheme="minorHAnsi"/>
          <w:color w:val="000000"/>
          <w:lang w:eastAsia="en-US"/>
        </w:rPr>
        <w:t>(</w:t>
      </w:r>
      <w:r w:rsidRPr="00C336CF">
        <w:rPr>
          <w:rFonts w:eastAsiaTheme="minorHAnsi"/>
          <w:color w:val="000000"/>
          <w:lang w:val="en-US" w:eastAsia="en-US"/>
        </w:rPr>
        <w:t>diff</w:t>
      </w:r>
      <w:r w:rsidRPr="00C336CF">
        <w:rPr>
          <w:rFonts w:eastAsiaTheme="minorHAnsi"/>
          <w:color w:val="000000"/>
          <w:lang w:eastAsia="en-US"/>
        </w:rPr>
        <w:t>(</w:t>
      </w:r>
      <w:r w:rsidRPr="00C336CF">
        <w:rPr>
          <w:rFonts w:eastAsiaTheme="minorHAnsi"/>
          <w:color w:val="A020F0"/>
          <w:lang w:eastAsia="en-US"/>
        </w:rPr>
        <w:t>'</w:t>
      </w:r>
      <w:r w:rsidRPr="00C336CF">
        <w:rPr>
          <w:rFonts w:eastAsiaTheme="minorHAnsi"/>
          <w:color w:val="A020F0"/>
          <w:lang w:val="en-US" w:eastAsia="en-US"/>
        </w:rPr>
        <w:t>exp</w:t>
      </w:r>
      <w:r w:rsidRPr="00C336CF">
        <w:rPr>
          <w:rFonts w:eastAsiaTheme="minorHAnsi"/>
          <w:color w:val="A020F0"/>
          <w:lang w:eastAsia="en-US"/>
        </w:rPr>
        <w:t>(1/(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A020F0"/>
          <w:lang w:eastAsia="en-US"/>
        </w:rPr>
        <w:t>^2-1))</w:t>
      </w:r>
      <w:proofErr w:type="gramStart"/>
      <w:r w:rsidRPr="00C336CF">
        <w:rPr>
          <w:rFonts w:eastAsiaTheme="minorHAnsi"/>
          <w:color w:val="A020F0"/>
          <w:lang w:eastAsia="en-US"/>
        </w:rPr>
        <w:t>'</w:t>
      </w:r>
      <w:r w:rsidRPr="00C336CF">
        <w:rPr>
          <w:rFonts w:eastAsiaTheme="minorHAnsi"/>
          <w:color w:val="000000"/>
          <w:lang w:eastAsia="en-US"/>
        </w:rPr>
        <w:t>,</w:t>
      </w:r>
      <w:r w:rsidRPr="00C336CF">
        <w:rPr>
          <w:rFonts w:eastAsiaTheme="minorHAnsi"/>
          <w:color w:val="000000"/>
          <w:lang w:val="en-US" w:eastAsia="en-US"/>
        </w:rPr>
        <w:t>x</w:t>
      </w:r>
      <w:proofErr w:type="gramEnd"/>
      <w:r w:rsidRPr="00C336CF">
        <w:rPr>
          <w:rFonts w:eastAsiaTheme="minorHAnsi"/>
          <w:color w:val="000000"/>
          <w:lang w:eastAsia="en-US"/>
        </w:rPr>
        <w:t>,1),</w:t>
      </w:r>
      <w:r w:rsidRPr="00C336CF">
        <w:rPr>
          <w:rFonts w:eastAsiaTheme="minorHAnsi"/>
          <w:color w:val="A020F0"/>
          <w:lang w:eastAsia="en-US"/>
        </w:rPr>
        <w:t>'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A020F0"/>
          <w:lang w:eastAsia="en-US"/>
        </w:rPr>
        <w:t>'</w:t>
      </w:r>
      <w:r w:rsidRPr="00C336CF">
        <w:rPr>
          <w:rFonts w:eastAsiaTheme="minorHAnsi"/>
          <w:color w:val="000000"/>
          <w:lang w:eastAsia="en-US"/>
        </w:rPr>
        <w:t>,-0.7598)</w:t>
      </w:r>
    </w:p>
    <w:p w14:paraId="3CCA6F7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subs(diff(</w:t>
      </w:r>
      <w:r w:rsidRPr="00C336CF">
        <w:rPr>
          <w:rFonts w:eastAsiaTheme="minorHAnsi"/>
          <w:color w:val="A020F0"/>
          <w:lang w:val="en-US" w:eastAsia="en-US"/>
        </w:rPr>
        <w:t>'exp(1/(x^2-1))</w:t>
      </w:r>
      <w:proofErr w:type="gramStart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,x</w:t>
      </w:r>
      <w:proofErr w:type="gramEnd"/>
      <w:r w:rsidRPr="00C336CF">
        <w:rPr>
          <w:rFonts w:eastAsiaTheme="minorHAnsi"/>
          <w:color w:val="000000"/>
          <w:lang w:val="en-US" w:eastAsia="en-US"/>
        </w:rPr>
        <w:t>,1),</w:t>
      </w:r>
      <w:r w:rsidRPr="00C336CF">
        <w:rPr>
          <w:rFonts w:eastAsiaTheme="minorHAnsi"/>
          <w:color w:val="A020F0"/>
          <w:lang w:val="en-US" w:eastAsia="en-US"/>
        </w:rPr>
        <w:t>'x'</w:t>
      </w:r>
      <w:r w:rsidRPr="00C336CF">
        <w:rPr>
          <w:rFonts w:eastAsiaTheme="minorHAnsi"/>
          <w:color w:val="000000"/>
          <w:lang w:val="en-US" w:eastAsia="en-US"/>
        </w:rPr>
        <w:t>,0.7598)</w:t>
      </w:r>
    </w:p>
    <w:p w14:paraId="3D241EB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r w:rsidRPr="00C336CF">
        <w:rPr>
          <w:rFonts w:eastAsiaTheme="minorHAnsi"/>
          <w:lang w:val="en-US" w:eastAsia="en-US"/>
        </w:rPr>
        <w:t>ans</w:t>
      </w:r>
      <w:proofErr w:type="spellEnd"/>
      <w:r w:rsidRPr="00C336CF">
        <w:rPr>
          <w:rFonts w:eastAsiaTheme="minorHAnsi"/>
          <w:lang w:eastAsia="en-US"/>
        </w:rPr>
        <w:t xml:space="preserve"> =0.7984</w:t>
      </w:r>
    </w:p>
    <w:p w14:paraId="2DBB72E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eastAsia="en-US"/>
        </w:rPr>
      </w:pPr>
      <w:proofErr w:type="spellStart"/>
      <w:r w:rsidRPr="00C336CF">
        <w:rPr>
          <w:rFonts w:eastAsiaTheme="minorHAnsi"/>
          <w:lang w:val="en-US" w:eastAsia="en-US"/>
        </w:rPr>
        <w:t>ans</w:t>
      </w:r>
      <w:proofErr w:type="spellEnd"/>
      <w:r w:rsidRPr="00C336CF">
        <w:rPr>
          <w:rFonts w:eastAsiaTheme="minorHAnsi"/>
          <w:lang w:eastAsia="en-US"/>
        </w:rPr>
        <w:t xml:space="preserve"> =-0.7984 - </w:t>
      </w:r>
      <w:r w:rsidRPr="00C336CF">
        <w:t xml:space="preserve">– </w:t>
      </w:r>
      <w:r w:rsidRPr="00C336CF">
        <w:rPr>
          <w:bCs/>
          <w:sz w:val="26"/>
          <w:szCs w:val="26"/>
        </w:rPr>
        <w:t>значение тангенса угла наклона касательной в точке перегиба</w:t>
      </w:r>
    </w:p>
    <w:p w14:paraId="0B33DDA4" w14:textId="77777777" w:rsidR="00C336CF" w:rsidRPr="00C336CF" w:rsidRDefault="00C336CF" w:rsidP="00C336CF">
      <w:pPr>
        <w:autoSpaceDE w:val="0"/>
        <w:autoSpaceDN w:val="0"/>
        <w:rPr>
          <w:rFonts w:eastAsiaTheme="minorHAnsi"/>
          <w:lang w:eastAsia="en-US"/>
        </w:rPr>
      </w:pPr>
    </w:p>
    <w:p w14:paraId="5FCA884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</w:t>
      </w:r>
      <w:r w:rsidRPr="00C336CF">
        <w:rPr>
          <w:rFonts w:eastAsiaTheme="minorHAnsi"/>
          <w:color w:val="A020F0"/>
          <w:lang w:val="en-US" w:eastAsia="en-US"/>
        </w:rPr>
        <w:t>'exp(1/(x^2-1))</w:t>
      </w:r>
      <w:proofErr w:type="gramStart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,x</w:t>
      </w:r>
      <w:proofErr w:type="gramEnd"/>
      <w:r w:rsidRPr="00C336CF">
        <w:rPr>
          <w:rFonts w:eastAsiaTheme="minorHAnsi"/>
          <w:color w:val="000000"/>
          <w:lang w:val="en-US" w:eastAsia="en-US"/>
        </w:rPr>
        <w:t>,-1,</w:t>
      </w:r>
      <w:r w:rsidRPr="00C336CF">
        <w:rPr>
          <w:rFonts w:eastAsiaTheme="minorHAnsi"/>
          <w:color w:val="A020F0"/>
          <w:lang w:val="en-US" w:eastAsia="en-US"/>
        </w:rPr>
        <w:t>'lef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77DA4834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</w:t>
      </w:r>
      <w:r w:rsidRPr="00C336CF">
        <w:rPr>
          <w:rFonts w:eastAsiaTheme="minorHAnsi"/>
          <w:color w:val="A020F0"/>
          <w:lang w:val="en-US" w:eastAsia="en-US"/>
        </w:rPr>
        <w:t>'exp(1/(x^2-1))</w:t>
      </w:r>
      <w:proofErr w:type="gramStart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,x</w:t>
      </w:r>
      <w:proofErr w:type="gramEnd"/>
      <w:r w:rsidRPr="00C336CF">
        <w:rPr>
          <w:rFonts w:eastAsiaTheme="minorHAnsi"/>
          <w:color w:val="000000"/>
          <w:lang w:val="en-US" w:eastAsia="en-US"/>
        </w:rPr>
        <w:t>,-1,</w:t>
      </w:r>
      <w:r w:rsidRPr="00C336CF">
        <w:rPr>
          <w:rFonts w:eastAsiaTheme="minorHAnsi"/>
          <w:color w:val="A020F0"/>
          <w:lang w:val="en-US" w:eastAsia="en-US"/>
        </w:rPr>
        <w:t>'righ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0C10F93E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</w:t>
      </w:r>
      <w:r w:rsidRPr="00C336CF">
        <w:rPr>
          <w:rFonts w:eastAsiaTheme="minorHAnsi"/>
          <w:color w:val="A020F0"/>
          <w:lang w:val="en-US" w:eastAsia="en-US"/>
        </w:rPr>
        <w:t>'exp(1/(x^2-1))</w:t>
      </w:r>
      <w:proofErr w:type="gramStart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,x</w:t>
      </w:r>
      <w:proofErr w:type="gramEnd"/>
      <w:r w:rsidRPr="00C336CF">
        <w:rPr>
          <w:rFonts w:eastAsiaTheme="minorHAnsi"/>
          <w:color w:val="000000"/>
          <w:lang w:val="en-US" w:eastAsia="en-US"/>
        </w:rPr>
        <w:t>,1,</w:t>
      </w:r>
      <w:r w:rsidRPr="00C336CF">
        <w:rPr>
          <w:rFonts w:eastAsiaTheme="minorHAnsi"/>
          <w:color w:val="A020F0"/>
          <w:lang w:val="en-US" w:eastAsia="en-US"/>
        </w:rPr>
        <w:t>'lef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023666DD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color w:val="000000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>limit(</w:t>
      </w:r>
      <w:r w:rsidRPr="00C336CF">
        <w:rPr>
          <w:rFonts w:eastAsiaTheme="minorHAnsi"/>
          <w:color w:val="A020F0"/>
          <w:lang w:val="en-US" w:eastAsia="en-US"/>
        </w:rPr>
        <w:t>'exp(1/(x^2-1))</w:t>
      </w:r>
      <w:proofErr w:type="gramStart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,x</w:t>
      </w:r>
      <w:proofErr w:type="gramEnd"/>
      <w:r w:rsidRPr="00C336CF">
        <w:rPr>
          <w:rFonts w:eastAsiaTheme="minorHAnsi"/>
          <w:color w:val="000000"/>
          <w:lang w:val="en-US" w:eastAsia="en-US"/>
        </w:rPr>
        <w:t>,1,</w:t>
      </w:r>
      <w:r w:rsidRPr="00C336CF">
        <w:rPr>
          <w:rFonts w:eastAsiaTheme="minorHAnsi"/>
          <w:color w:val="A020F0"/>
          <w:lang w:val="en-US" w:eastAsia="en-US"/>
        </w:rPr>
        <w:t>'right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7C14ED9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</w:t>
      </w:r>
      <w:r w:rsidRPr="00C336CF">
        <w:rPr>
          <w:lang w:val="en-US"/>
        </w:rPr>
        <w:t>Inf</w:t>
      </w:r>
    </w:p>
    <w:p w14:paraId="49ECD59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0</w:t>
      </w:r>
    </w:p>
    <w:p w14:paraId="1DCAD0C2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0</w:t>
      </w:r>
    </w:p>
    <w:p w14:paraId="08B7603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</w:pPr>
      <w:proofErr w:type="spellStart"/>
      <w:r w:rsidRPr="00C336CF">
        <w:rPr>
          <w:lang w:val="en-US"/>
        </w:rPr>
        <w:t>ans</w:t>
      </w:r>
      <w:proofErr w:type="spellEnd"/>
      <w:r w:rsidRPr="00C336CF">
        <w:t xml:space="preserve"> =</w:t>
      </w:r>
      <w:r w:rsidRPr="00C336CF">
        <w:rPr>
          <w:lang w:val="en-US"/>
        </w:rPr>
        <w:t>Inf</w:t>
      </w:r>
      <w:r w:rsidRPr="00C336CF">
        <w:t xml:space="preserve"> – </w:t>
      </w:r>
      <w:r w:rsidRPr="00C336CF">
        <w:rPr>
          <w:bCs/>
          <w:sz w:val="26"/>
          <w:szCs w:val="26"/>
        </w:rPr>
        <w:t>односторонние пределы в точках разрыва</w:t>
      </w:r>
    </w:p>
    <w:p w14:paraId="7DF31197" w14:textId="77777777" w:rsidR="00C336CF" w:rsidRPr="00C336CF" w:rsidRDefault="00C336CF" w:rsidP="00C336CF"/>
    <w:p w14:paraId="70F6D878" w14:textId="77777777" w:rsidR="00C336CF" w:rsidRPr="00C336CF" w:rsidRDefault="00C336CF" w:rsidP="00C336CF">
      <w:pPr>
        <w:shd w:val="clear" w:color="auto" w:fill="C9C9C9" w:themeFill="accent3" w:themeFillTint="99"/>
      </w:pPr>
      <w:r w:rsidRPr="00C336CF">
        <w:rPr>
          <w:noProof/>
        </w:rPr>
        <w:drawing>
          <wp:inline distT="0" distB="0" distL="0" distR="0" wp14:anchorId="671D33E7" wp14:editId="665D1D40">
            <wp:extent cx="5940425" cy="5502631"/>
            <wp:effectExtent l="0" t="0" r="0" b="0"/>
            <wp:docPr id="1048" name="shape10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02631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 w14:paraId="48DB754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syms</w:t>
      </w:r>
      <w:proofErr w:type="spellEnd"/>
      <w:r w:rsidRPr="00C336CF">
        <w:rPr>
          <w:rFonts w:eastAsiaTheme="minorHAnsi"/>
          <w:color w:val="000000"/>
          <w:lang w:val="en-US" w:eastAsia="en-US"/>
        </w:rPr>
        <w:t xml:space="preserve"> </w:t>
      </w:r>
      <w:r w:rsidRPr="00C336CF">
        <w:rPr>
          <w:rFonts w:eastAsiaTheme="minorHAnsi"/>
          <w:color w:val="A020F0"/>
          <w:lang w:val="en-US" w:eastAsia="en-US"/>
        </w:rPr>
        <w:t>x</w:t>
      </w:r>
      <w:r w:rsidRPr="00C336CF">
        <w:rPr>
          <w:rFonts w:eastAsiaTheme="minorHAnsi"/>
          <w:color w:val="000000"/>
          <w:lang w:val="en-US" w:eastAsia="en-US"/>
        </w:rPr>
        <w:t>;</w:t>
      </w:r>
    </w:p>
    <w:p w14:paraId="262FA84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exp(1/(x^2-1)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0D5739BC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lastRenderedPageBreak/>
        <w:t xml:space="preserve">gri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664E8C87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r w:rsidRPr="00C336CF">
        <w:rPr>
          <w:rFonts w:eastAsiaTheme="minorHAnsi"/>
          <w:color w:val="000000"/>
          <w:lang w:val="en-US" w:eastAsia="en-US"/>
        </w:rPr>
        <w:t xml:space="preserve">hold </w:t>
      </w:r>
      <w:r w:rsidRPr="00C336CF">
        <w:rPr>
          <w:rFonts w:eastAsiaTheme="minorHAnsi"/>
          <w:color w:val="A020F0"/>
          <w:lang w:val="en-US" w:eastAsia="en-US"/>
        </w:rPr>
        <w:t>on</w:t>
      </w:r>
    </w:p>
    <w:p w14:paraId="6E720FD3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plot(</w:t>
      </w:r>
      <w:proofErr w:type="gramEnd"/>
      <w:r w:rsidRPr="00C336CF">
        <w:rPr>
          <w:rFonts w:eastAsiaTheme="minorHAnsi"/>
          <w:color w:val="000000"/>
          <w:lang w:val="en-US" w:eastAsia="en-US"/>
        </w:rPr>
        <w:t>-0.7598, 0.0939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28D60A5D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plot(</w:t>
      </w:r>
      <w:proofErr w:type="gramEnd"/>
      <w:r w:rsidRPr="00C336CF">
        <w:rPr>
          <w:rFonts w:eastAsiaTheme="minorHAnsi"/>
          <w:color w:val="000000"/>
          <w:lang w:val="en-US" w:eastAsia="en-US"/>
        </w:rPr>
        <w:t>0.7598, 0.0939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36585D3D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plot(</w:t>
      </w:r>
      <w:proofErr w:type="gramEnd"/>
      <w:r w:rsidRPr="00C336CF">
        <w:rPr>
          <w:rFonts w:eastAsiaTheme="minorHAnsi"/>
          <w:color w:val="000000"/>
          <w:lang w:val="en-US" w:eastAsia="en-US"/>
        </w:rPr>
        <w:t>0, 0.3679,</w:t>
      </w:r>
      <w:r w:rsidRPr="00C336CF">
        <w:rPr>
          <w:rFonts w:eastAsiaTheme="minorHAnsi"/>
          <w:color w:val="A020F0"/>
          <w:lang w:val="en-US" w:eastAsia="en-US"/>
        </w:rPr>
        <w:t>'o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6FDC3A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0.7984*x-(0.7984*(-0.7598)-0.0939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0046C27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-0.7984*x-(-0.7984*(0.7598)-0.0939)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35A02EDF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proofErr w:type="gramStart"/>
      <w:r w:rsidRPr="00C336CF">
        <w:rPr>
          <w:rFonts w:eastAsiaTheme="minorHAnsi"/>
          <w:color w:val="000000"/>
          <w:lang w:val="en-US" w:eastAsia="en-US"/>
        </w:rPr>
        <w:t>ezplot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proofErr w:type="gramEnd"/>
      <w:r w:rsidRPr="00C336CF">
        <w:rPr>
          <w:rFonts w:eastAsiaTheme="minorHAnsi"/>
          <w:color w:val="A020F0"/>
          <w:lang w:val="en-US" w:eastAsia="en-US"/>
        </w:rPr>
        <w:t>'0.3679'</w:t>
      </w:r>
      <w:r w:rsidRPr="00C336CF">
        <w:rPr>
          <w:rFonts w:eastAsiaTheme="minorHAnsi"/>
          <w:color w:val="000000"/>
          <w:lang w:val="en-US" w:eastAsia="en-US"/>
        </w:rPr>
        <w:t>)</w:t>
      </w:r>
    </w:p>
    <w:p w14:paraId="5D32E559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-6 6],[0 0],</w:t>
      </w:r>
      <w:r w:rsidRPr="00C336CF">
        <w:rPr>
          <w:rFonts w:eastAsiaTheme="minorHAnsi"/>
          <w:color w:val="A020F0"/>
          <w:lang w:val="en-US" w:eastAsia="en-US"/>
        </w:rPr>
        <w:t>'</w:t>
      </w:r>
      <w:proofErr w:type="spellStart"/>
      <w:r w:rsidRPr="00C336CF">
        <w:rPr>
          <w:rFonts w:eastAsiaTheme="minorHAnsi"/>
          <w:color w:val="A020F0"/>
          <w:lang w:val="en-US" w:eastAsia="en-US"/>
        </w:rPr>
        <w:t>Color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black</w:t>
      </w:r>
      <w:proofErr w:type="spellEnd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04956260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-6 6],[1 1],</w:t>
      </w:r>
      <w:r w:rsidRPr="00C336CF">
        <w:rPr>
          <w:rFonts w:eastAsiaTheme="minorHAnsi"/>
          <w:color w:val="A020F0"/>
          <w:lang w:val="en-US" w:eastAsia="en-US"/>
        </w:rPr>
        <w:t>'</w:t>
      </w:r>
      <w:proofErr w:type="spellStart"/>
      <w:r w:rsidRPr="00C336CF">
        <w:rPr>
          <w:rFonts w:eastAsiaTheme="minorHAnsi"/>
          <w:color w:val="A020F0"/>
          <w:lang w:val="en-US" w:eastAsia="en-US"/>
        </w:rPr>
        <w:t>Color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black</w:t>
      </w:r>
      <w:proofErr w:type="spellEnd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1EBA49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-0 0],[-0.5 3],</w:t>
      </w:r>
      <w:r w:rsidRPr="00C336CF">
        <w:rPr>
          <w:rFonts w:eastAsiaTheme="minorHAnsi"/>
          <w:color w:val="A020F0"/>
          <w:lang w:val="en-US" w:eastAsia="en-US"/>
        </w:rPr>
        <w:t>'</w:t>
      </w:r>
      <w:proofErr w:type="spellStart"/>
      <w:r w:rsidRPr="00C336CF">
        <w:rPr>
          <w:rFonts w:eastAsiaTheme="minorHAnsi"/>
          <w:color w:val="A020F0"/>
          <w:lang w:val="en-US" w:eastAsia="en-US"/>
        </w:rPr>
        <w:t>Color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black</w:t>
      </w:r>
      <w:proofErr w:type="spellEnd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815F2AB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-1 -1],[-0.5 3],</w:t>
      </w:r>
      <w:r w:rsidRPr="00C336CF">
        <w:rPr>
          <w:rFonts w:eastAsiaTheme="minorHAnsi"/>
          <w:color w:val="A020F0"/>
          <w:lang w:val="en-US" w:eastAsia="en-US"/>
        </w:rPr>
        <w:t>'</w:t>
      </w:r>
      <w:proofErr w:type="spellStart"/>
      <w:r w:rsidRPr="00C336CF">
        <w:rPr>
          <w:rFonts w:eastAsiaTheme="minorHAnsi"/>
          <w:color w:val="A020F0"/>
          <w:lang w:val="en-US" w:eastAsia="en-US"/>
        </w:rPr>
        <w:t>Color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black</w:t>
      </w:r>
      <w:proofErr w:type="spellEnd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D0B84C6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gramStart"/>
      <w:r w:rsidRPr="00C336CF">
        <w:rPr>
          <w:rFonts w:eastAsiaTheme="minorHAnsi"/>
          <w:color w:val="000000"/>
          <w:lang w:val="en-US" w:eastAsia="en-US"/>
        </w:rPr>
        <w:t>line(</w:t>
      </w:r>
      <w:proofErr w:type="gramEnd"/>
      <w:r w:rsidRPr="00C336CF">
        <w:rPr>
          <w:rFonts w:eastAsiaTheme="minorHAnsi"/>
          <w:color w:val="000000"/>
          <w:lang w:val="en-US" w:eastAsia="en-US"/>
        </w:rPr>
        <w:t>[1 1],[-0.5 3],</w:t>
      </w:r>
      <w:r w:rsidRPr="00C336CF">
        <w:rPr>
          <w:rFonts w:eastAsiaTheme="minorHAnsi"/>
          <w:color w:val="A020F0"/>
          <w:lang w:val="en-US" w:eastAsia="en-US"/>
        </w:rPr>
        <w:t>'</w:t>
      </w:r>
      <w:proofErr w:type="spellStart"/>
      <w:r w:rsidRPr="00C336CF">
        <w:rPr>
          <w:rFonts w:eastAsiaTheme="minorHAnsi"/>
          <w:color w:val="A020F0"/>
          <w:lang w:val="en-US" w:eastAsia="en-US"/>
        </w:rPr>
        <w:t>Color'</w:t>
      </w:r>
      <w:r w:rsidRPr="00C336CF">
        <w:rPr>
          <w:rFonts w:eastAsiaTheme="minorHAnsi"/>
          <w:color w:val="000000"/>
          <w:lang w:val="en-US" w:eastAsia="en-US"/>
        </w:rPr>
        <w:t>,</w:t>
      </w:r>
      <w:r w:rsidRPr="00C336CF">
        <w:rPr>
          <w:rFonts w:eastAsiaTheme="minorHAnsi"/>
          <w:color w:val="A020F0"/>
          <w:lang w:val="en-US" w:eastAsia="en-US"/>
        </w:rPr>
        <w:t>'black</w:t>
      </w:r>
      <w:proofErr w:type="spellEnd"/>
      <w:r w:rsidRPr="00C336CF">
        <w:rPr>
          <w:rFonts w:eastAsiaTheme="minorHAnsi"/>
          <w:color w:val="A020F0"/>
          <w:lang w:val="en-US" w:eastAsia="en-US"/>
        </w:rPr>
        <w:t>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3DF1AD78" w14:textId="77777777" w:rsidR="00C336CF" w:rsidRPr="00C336CF" w:rsidRDefault="00C336CF" w:rsidP="00C336CF">
      <w:pPr>
        <w:shd w:val="clear" w:color="auto" w:fill="C9C9C9" w:themeFill="accent3" w:themeFillTint="99"/>
        <w:autoSpaceDE w:val="0"/>
        <w:autoSpaceDN w:val="0"/>
        <w:rPr>
          <w:rFonts w:eastAsiaTheme="minorHAnsi"/>
          <w:lang w:val="en-US" w:eastAsia="en-US"/>
        </w:rPr>
      </w:pPr>
      <w:proofErr w:type="spellStart"/>
      <w:r w:rsidRPr="00C336CF">
        <w:rPr>
          <w:rFonts w:eastAsiaTheme="minorHAnsi"/>
          <w:color w:val="000000"/>
          <w:lang w:val="en-US" w:eastAsia="en-US"/>
        </w:rPr>
        <w:t>xlabel</w:t>
      </w:r>
      <w:proofErr w:type="spell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X'</w:t>
      </w:r>
      <w:proofErr w:type="gramStart"/>
      <w:r w:rsidRPr="00C336CF">
        <w:rPr>
          <w:rFonts w:eastAsiaTheme="minorHAnsi"/>
          <w:color w:val="000000"/>
          <w:lang w:val="en-US" w:eastAsia="en-US"/>
        </w:rPr>
        <w:t>);</w:t>
      </w:r>
      <w:proofErr w:type="spellStart"/>
      <w:r w:rsidRPr="00C336CF">
        <w:rPr>
          <w:rFonts w:eastAsiaTheme="minorHAnsi"/>
          <w:color w:val="000000"/>
          <w:lang w:val="en-US" w:eastAsia="en-US"/>
        </w:rPr>
        <w:t>ylabel</w:t>
      </w:r>
      <w:proofErr w:type="spellEnd"/>
      <w:proofErr w:type="gramEnd"/>
      <w:r w:rsidRPr="00C336CF">
        <w:rPr>
          <w:rFonts w:eastAsiaTheme="minorHAnsi"/>
          <w:color w:val="000000"/>
          <w:lang w:val="en-US" w:eastAsia="en-US"/>
        </w:rPr>
        <w:t>(</w:t>
      </w:r>
      <w:r w:rsidRPr="00C336CF">
        <w:rPr>
          <w:rFonts w:eastAsiaTheme="minorHAnsi"/>
          <w:color w:val="A020F0"/>
          <w:lang w:val="en-US" w:eastAsia="en-US"/>
        </w:rPr>
        <w:t>'Y'</w:t>
      </w:r>
      <w:r w:rsidRPr="00C336CF">
        <w:rPr>
          <w:rFonts w:eastAsiaTheme="minorHAnsi"/>
          <w:color w:val="000000"/>
          <w:lang w:val="en-US" w:eastAsia="en-US"/>
        </w:rPr>
        <w:t>);</w:t>
      </w:r>
    </w:p>
    <w:p w14:paraId="7B98B313" w14:textId="77777777" w:rsidR="00C336CF" w:rsidRPr="00C336CF" w:rsidRDefault="00C336CF" w:rsidP="00C336CF">
      <w:pPr>
        <w:rPr>
          <w:rFonts w:eastAsiaTheme="minorHAnsi"/>
          <w:lang w:val="en-US" w:eastAsia="en-US"/>
        </w:rPr>
      </w:pPr>
    </w:p>
    <w:p w14:paraId="2C1AE1FB" w14:textId="77777777" w:rsidR="00C336CF" w:rsidRPr="00C336CF" w:rsidRDefault="00C336CF" w:rsidP="00C336CF">
      <w:pPr>
        <w:spacing w:before="120" w:line="360" w:lineRule="auto"/>
        <w:ind w:left="645"/>
        <w:jc w:val="both"/>
        <w:rPr>
          <w:lang w:val="en-US"/>
        </w:rPr>
      </w:pPr>
    </w:p>
    <w:p w14:paraId="1E5C1A40" w14:textId="77777777" w:rsidR="00C336CF" w:rsidRPr="00C336CF" w:rsidRDefault="00C336CF" w:rsidP="00C336CF">
      <w:pPr>
        <w:rPr>
          <w:lang w:val="en-US"/>
        </w:rPr>
      </w:pPr>
    </w:p>
    <w:p w14:paraId="332C8060" w14:textId="77777777" w:rsidR="00F12C76" w:rsidRPr="00C336CF" w:rsidRDefault="00F12C76" w:rsidP="006C0B77">
      <w:pPr>
        <w:ind w:firstLine="709"/>
        <w:jc w:val="both"/>
        <w:rPr>
          <w:lang w:val="en-US"/>
        </w:rPr>
      </w:pPr>
    </w:p>
    <w:sectPr w:rsidR="00F12C76" w:rsidRPr="00C336CF">
      <w:foot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381584" w14:textId="77777777" w:rsidR="00887C4E" w:rsidRDefault="00000000">
    <w:pPr>
      <w:pStyle w:val="a3"/>
    </w:pPr>
  </w:p>
  <w:p w14:paraId="0B9E26B3" w14:textId="77777777" w:rsidR="00887C4E" w:rsidRDefault="00000000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6C1"/>
    <w:rsid w:val="004506C1"/>
    <w:rsid w:val="006C0B77"/>
    <w:rsid w:val="008242FF"/>
    <w:rsid w:val="00870751"/>
    <w:rsid w:val="00922C48"/>
    <w:rsid w:val="00B915B7"/>
    <w:rsid w:val="00C336CF"/>
    <w:rsid w:val="00EA59DF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26F57A"/>
  <w15:chartTrackingRefBased/>
  <w15:docId w15:val="{A865429D-5C9E-4D4B-AB39-5FA382DE7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36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semiHidden/>
    <w:unhideWhenUsed/>
    <w:rsid w:val="00C336C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semiHidden/>
    <w:rsid w:val="00C336C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laceholder Text"/>
    <w:basedOn w:val="a0"/>
    <w:rsid w:val="00C336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image" Target="media/image19.e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32" Type="http://schemas.openxmlformats.org/officeDocument/2006/relationships/image" Target="media/image18.wmf"/><Relationship Id="rId37" Type="http://schemas.openxmlformats.org/officeDocument/2006/relationships/image" Target="media/image22.e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image" Target="media/image21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7.e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352</Words>
  <Characters>7712</Characters>
  <Application>Microsoft Office Word</Application>
  <DocSecurity>0</DocSecurity>
  <Lines>64</Lines>
  <Paragraphs>18</Paragraphs>
  <ScaleCrop>false</ScaleCrop>
  <Company/>
  <LinksUpToDate>false</LinksUpToDate>
  <CharactersWithSpaces>9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адмир Исламов</dc:creator>
  <cp:keywords/>
  <dc:description/>
  <cp:lastModifiedBy>Радмир Исламов</cp:lastModifiedBy>
  <cp:revision>2</cp:revision>
  <dcterms:created xsi:type="dcterms:W3CDTF">2023-03-07T06:31:00Z</dcterms:created>
  <dcterms:modified xsi:type="dcterms:W3CDTF">2023-03-07T06:36:00Z</dcterms:modified>
</cp:coreProperties>
</file>